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0A6C80" w14:textId="77777777" w:rsidR="004D06A2" w:rsidRDefault="004D06A2" w:rsidP="00261208">
      <w:pPr>
        <w:autoSpaceDE w:val="0"/>
        <w:autoSpaceDN w:val="0"/>
        <w:adjustRightInd w:val="0"/>
        <w:spacing w:after="0"/>
        <w:rPr>
          <w:rFonts w:ascii="Times-Bold" w:hAnsi="Times-Bold" w:cs="Times-Bold"/>
          <w:b/>
          <w:bCs/>
          <w:sz w:val="40"/>
          <w:szCs w:val="40"/>
        </w:rPr>
      </w:pPr>
    </w:p>
    <w:p w14:paraId="08ADDE0D" w14:textId="13F171C0" w:rsidR="008E6341" w:rsidRPr="000B1CEF" w:rsidRDefault="003576B7" w:rsidP="00261208">
      <w:pPr>
        <w:autoSpaceDE w:val="0"/>
        <w:autoSpaceDN w:val="0"/>
        <w:adjustRightInd w:val="0"/>
        <w:spacing w:after="0"/>
        <w:jc w:val="center"/>
        <w:rPr>
          <w:rFonts w:ascii="Times-Bold" w:hAnsi="Times-Bold" w:cs="Times-Bold"/>
          <w:b/>
          <w:bCs/>
          <w:sz w:val="40"/>
          <w:szCs w:val="40"/>
        </w:rPr>
      </w:pPr>
      <w:r w:rsidRPr="000B1CEF">
        <w:rPr>
          <w:rFonts w:ascii="Times-Bold" w:hAnsi="Times-Bold" w:cs="Times-Bold"/>
          <w:b/>
          <w:bCs/>
          <w:sz w:val="40"/>
          <w:szCs w:val="40"/>
        </w:rPr>
        <w:t>CHAPTER</w:t>
      </w:r>
      <w:r w:rsidR="00A20F31" w:rsidRPr="000B1CEF">
        <w:rPr>
          <w:rFonts w:ascii="Times-Bold" w:hAnsi="Times-Bold" w:cs="Times-Bold"/>
          <w:b/>
          <w:bCs/>
          <w:sz w:val="40"/>
          <w:szCs w:val="40"/>
        </w:rPr>
        <w:t xml:space="preserve"> </w:t>
      </w:r>
      <w:r w:rsidR="0012634D" w:rsidRPr="000B1CEF">
        <w:rPr>
          <w:rFonts w:ascii="Times-Bold" w:hAnsi="Times-Bold" w:cs="Times-Bold"/>
          <w:b/>
          <w:bCs/>
          <w:sz w:val="40"/>
          <w:szCs w:val="40"/>
        </w:rPr>
        <w:t>4</w:t>
      </w:r>
    </w:p>
    <w:p w14:paraId="08ADDE0E" w14:textId="77777777" w:rsidR="008E6341" w:rsidRPr="000B1CEF" w:rsidRDefault="008E6341" w:rsidP="008E0237">
      <w:pPr>
        <w:autoSpaceDE w:val="0"/>
        <w:autoSpaceDN w:val="0"/>
        <w:adjustRightInd w:val="0"/>
        <w:spacing w:after="0" w:line="240" w:lineRule="auto"/>
        <w:ind w:left="567"/>
        <w:jc w:val="center"/>
        <w:rPr>
          <w:rFonts w:ascii="Times-Bold" w:hAnsi="Times-Bold" w:cs="Times-Bold"/>
          <w:b/>
          <w:bCs/>
          <w:sz w:val="26"/>
          <w:szCs w:val="26"/>
        </w:rPr>
      </w:pPr>
    </w:p>
    <w:p w14:paraId="08ADDE0F" w14:textId="77777777" w:rsidR="008E6341" w:rsidRPr="000B1CEF" w:rsidRDefault="00202324" w:rsidP="00422685">
      <w:pPr>
        <w:pBdr>
          <w:bottom w:val="single" w:sz="4" w:space="1" w:color="auto"/>
        </w:pBdr>
        <w:autoSpaceDE w:val="0"/>
        <w:autoSpaceDN w:val="0"/>
        <w:adjustRightInd w:val="0"/>
        <w:spacing w:after="0"/>
        <w:jc w:val="center"/>
        <w:rPr>
          <w:rFonts w:ascii="Times-Bold" w:hAnsi="Times-Bold" w:cs="Times-Bold"/>
          <w:b/>
          <w:bCs/>
          <w:sz w:val="36"/>
          <w:szCs w:val="36"/>
        </w:rPr>
      </w:pPr>
      <w:r w:rsidRPr="000B1CEF">
        <w:rPr>
          <w:rFonts w:ascii="Times-Bold" w:hAnsi="Times-Bold" w:cs="Times-Bold"/>
          <w:b/>
          <w:bCs/>
          <w:sz w:val="36"/>
          <w:szCs w:val="36"/>
        </w:rPr>
        <w:t>Machine Learning Models for Regression and Classification</w:t>
      </w:r>
    </w:p>
    <w:p w14:paraId="08ADDE10" w14:textId="77777777" w:rsidR="000A218B" w:rsidRPr="000B1CEF" w:rsidRDefault="000A218B" w:rsidP="00422685">
      <w:pPr>
        <w:pBdr>
          <w:bottom w:val="single" w:sz="4" w:space="1" w:color="auto"/>
        </w:pBdr>
        <w:autoSpaceDE w:val="0"/>
        <w:autoSpaceDN w:val="0"/>
        <w:adjustRightInd w:val="0"/>
        <w:spacing w:after="0"/>
        <w:jc w:val="center"/>
        <w:rPr>
          <w:rFonts w:ascii="Times-Bold" w:hAnsi="Times-Bold" w:cs="Times-Bold"/>
          <w:b/>
          <w:bCs/>
          <w:sz w:val="36"/>
          <w:szCs w:val="36"/>
        </w:rPr>
      </w:pPr>
    </w:p>
    <w:p w14:paraId="08ADDE11" w14:textId="77777777" w:rsidR="000A218B" w:rsidRPr="000B1CEF" w:rsidRDefault="000A218B" w:rsidP="00422685">
      <w:pPr>
        <w:pBdr>
          <w:bottom w:val="single" w:sz="4" w:space="1" w:color="auto"/>
        </w:pBdr>
        <w:autoSpaceDE w:val="0"/>
        <w:autoSpaceDN w:val="0"/>
        <w:adjustRightInd w:val="0"/>
        <w:spacing w:after="0"/>
        <w:jc w:val="center"/>
        <w:rPr>
          <w:rFonts w:ascii="Times-Bold" w:hAnsi="Times-Bold" w:cs="Times-Bold"/>
          <w:b/>
          <w:bCs/>
          <w:sz w:val="22"/>
          <w:szCs w:val="22"/>
        </w:rPr>
      </w:pPr>
      <w:r w:rsidRPr="000B1CEF">
        <w:rPr>
          <w:rFonts w:ascii="Times-Bold" w:hAnsi="Times-Bold" w:cs="Times-Bold"/>
          <w:b/>
          <w:bCs/>
          <w:sz w:val="22"/>
          <w:szCs w:val="22"/>
        </w:rPr>
        <w:t xml:space="preserve">Syed </w:t>
      </w:r>
      <w:proofErr w:type="spellStart"/>
      <w:r w:rsidRPr="000B1CEF">
        <w:rPr>
          <w:rFonts w:ascii="Times-Bold" w:hAnsi="Times-Bold" w:cs="Times-Bold"/>
          <w:b/>
          <w:bCs/>
          <w:sz w:val="22"/>
          <w:szCs w:val="22"/>
        </w:rPr>
        <w:t>Immamul</w:t>
      </w:r>
      <w:proofErr w:type="spellEnd"/>
      <w:r w:rsidRPr="000B1CEF">
        <w:rPr>
          <w:rFonts w:ascii="Times-Bold" w:hAnsi="Times-Bold" w:cs="Times-Bold"/>
          <w:b/>
          <w:bCs/>
          <w:sz w:val="22"/>
          <w:szCs w:val="22"/>
        </w:rPr>
        <w:t xml:space="preserve"> Ansarullah, Sami </w:t>
      </w:r>
      <w:proofErr w:type="spellStart"/>
      <w:r w:rsidRPr="000B1CEF">
        <w:rPr>
          <w:rFonts w:ascii="Times-Bold" w:hAnsi="Times-Bold" w:cs="Times-Bold"/>
          <w:b/>
          <w:bCs/>
          <w:sz w:val="22"/>
          <w:szCs w:val="22"/>
        </w:rPr>
        <w:t>Alshmrany</w:t>
      </w:r>
      <w:proofErr w:type="spellEnd"/>
      <w:r w:rsidRPr="000B1CEF">
        <w:rPr>
          <w:rFonts w:ascii="Times-Bold" w:hAnsi="Times-Bold" w:cs="Times-Bold"/>
          <w:b/>
          <w:bCs/>
          <w:sz w:val="22"/>
          <w:szCs w:val="22"/>
        </w:rPr>
        <w:t xml:space="preserve">, </w:t>
      </w:r>
      <w:proofErr w:type="spellStart"/>
      <w:r w:rsidRPr="000B1CEF">
        <w:rPr>
          <w:rFonts w:ascii="Times-Bold" w:hAnsi="Times-Bold" w:cs="Times-Bold"/>
          <w:b/>
          <w:bCs/>
          <w:sz w:val="22"/>
          <w:szCs w:val="22"/>
        </w:rPr>
        <w:t>Mudasir</w:t>
      </w:r>
      <w:proofErr w:type="spellEnd"/>
      <w:r w:rsidRPr="000B1CEF">
        <w:rPr>
          <w:rFonts w:ascii="Times-Bold" w:hAnsi="Times-Bold" w:cs="Times-Bold"/>
          <w:b/>
          <w:bCs/>
          <w:sz w:val="22"/>
          <w:szCs w:val="22"/>
        </w:rPr>
        <w:t xml:space="preserve"> Manzoor </w:t>
      </w:r>
      <w:proofErr w:type="spellStart"/>
      <w:r w:rsidRPr="000B1CEF">
        <w:rPr>
          <w:rFonts w:ascii="Times-Bold" w:hAnsi="Times-Bold" w:cs="Times-Bold"/>
          <w:b/>
          <w:bCs/>
          <w:sz w:val="22"/>
          <w:szCs w:val="22"/>
        </w:rPr>
        <w:t>Kirmani</w:t>
      </w:r>
      <w:proofErr w:type="spellEnd"/>
      <w:r w:rsidRPr="000B1CEF">
        <w:rPr>
          <w:rFonts w:ascii="Times-Bold" w:hAnsi="Times-Bold" w:cs="Times-Bold"/>
          <w:b/>
          <w:bCs/>
          <w:sz w:val="22"/>
          <w:szCs w:val="22"/>
        </w:rPr>
        <w:t>, Abdul Basit Andrabi</w:t>
      </w:r>
    </w:p>
    <w:p w14:paraId="08ADDE12" w14:textId="77777777" w:rsidR="003D7E72" w:rsidRPr="000B1CEF" w:rsidRDefault="003D7E72" w:rsidP="00422685">
      <w:pPr>
        <w:pBdr>
          <w:bottom w:val="single" w:sz="4" w:space="1" w:color="auto"/>
        </w:pBdr>
        <w:autoSpaceDE w:val="0"/>
        <w:autoSpaceDN w:val="0"/>
        <w:adjustRightInd w:val="0"/>
        <w:spacing w:after="0"/>
        <w:jc w:val="center"/>
        <w:rPr>
          <w:rFonts w:ascii="Times-Bold" w:hAnsi="Times-Bold" w:cs="Times-Bold"/>
          <w:b/>
          <w:bCs/>
          <w:sz w:val="22"/>
          <w:szCs w:val="22"/>
        </w:rPr>
      </w:pPr>
    </w:p>
    <w:p w14:paraId="08ADDE14" w14:textId="77777777" w:rsidR="00202324" w:rsidRPr="000B1CEF" w:rsidRDefault="00202324" w:rsidP="00202324">
      <w:pPr>
        <w:autoSpaceDE w:val="0"/>
        <w:autoSpaceDN w:val="0"/>
        <w:adjustRightInd w:val="0"/>
        <w:spacing w:after="0"/>
        <w:ind w:left="567"/>
        <w:rPr>
          <w:rFonts w:ascii="Times-Bold" w:hAnsi="Times-Bold" w:cs="Times-Bold"/>
        </w:rPr>
      </w:pPr>
    </w:p>
    <w:p w14:paraId="54E44E7C" w14:textId="77777777" w:rsidR="00507DA0" w:rsidRPr="00261208" w:rsidRDefault="00507DA0" w:rsidP="00507DA0">
      <w:pPr>
        <w:autoSpaceDE w:val="0"/>
        <w:autoSpaceDN w:val="0"/>
        <w:adjustRightInd w:val="0"/>
        <w:spacing w:after="0"/>
        <w:rPr>
          <w:rFonts w:ascii="Times-Bold" w:hAnsi="Times-Bold" w:cs="Times-Bold"/>
          <w:b/>
          <w:bCs/>
          <w:sz w:val="28"/>
          <w:szCs w:val="28"/>
          <w:highlight w:val="yellow"/>
        </w:rPr>
      </w:pPr>
      <w:r w:rsidRPr="00261208">
        <w:rPr>
          <w:rFonts w:ascii="Times-Bold" w:hAnsi="Times-Bold" w:cs="Times-Bold"/>
          <w:b/>
          <w:bCs/>
          <w:sz w:val="28"/>
          <w:szCs w:val="28"/>
          <w:highlight w:val="yellow"/>
        </w:rPr>
        <w:t>Abstract</w:t>
      </w:r>
    </w:p>
    <w:p w14:paraId="55A3CD21" w14:textId="77777777" w:rsidR="00507DA0" w:rsidRPr="00261208" w:rsidRDefault="00507DA0" w:rsidP="00507DA0">
      <w:pPr>
        <w:autoSpaceDE w:val="0"/>
        <w:autoSpaceDN w:val="0"/>
        <w:adjustRightInd w:val="0"/>
        <w:spacing w:after="0" w:line="240" w:lineRule="auto"/>
        <w:jc w:val="both"/>
        <w:rPr>
          <w:rFonts w:ascii="Times-Bold" w:hAnsi="Times-Bold" w:cs="Times-Bold"/>
          <w:sz w:val="26"/>
          <w:szCs w:val="26"/>
          <w:highlight w:val="yellow"/>
        </w:rPr>
      </w:pPr>
    </w:p>
    <w:p w14:paraId="08013BEA" w14:textId="77777777" w:rsidR="00507DA0" w:rsidRPr="000B1CEF" w:rsidRDefault="00507DA0" w:rsidP="00507DA0">
      <w:pPr>
        <w:autoSpaceDE w:val="0"/>
        <w:autoSpaceDN w:val="0"/>
        <w:adjustRightInd w:val="0"/>
        <w:spacing w:after="0" w:line="360" w:lineRule="auto"/>
        <w:jc w:val="both"/>
        <w:rPr>
          <w:rFonts w:ascii="Times-Bold" w:hAnsi="Times-Bold" w:cs="Times-Bold"/>
        </w:rPr>
      </w:pPr>
      <w:r w:rsidRPr="00261208">
        <w:rPr>
          <w:rFonts w:ascii="Times-Bold" w:hAnsi="Times-Bold" w:cs="Times-Bold"/>
          <w:highlight w:val="yellow"/>
        </w:rPr>
        <w:t xml:space="preserve">Machine learning involves the design and implementation of algorithms that learn from data and improve their performance through experience. These algorithms employ mathematical and statistical techniques to discover patterns, generalize from examples, and make accurate predictions or decisions. It involves the study of statistical models and algorithms that allow computers to </w:t>
      </w:r>
      <w:proofErr w:type="spellStart"/>
      <w:r w:rsidRPr="00261208">
        <w:rPr>
          <w:rFonts w:ascii="Times-Bold" w:hAnsi="Times-Bold" w:cs="Times-Bold"/>
          <w:highlight w:val="yellow"/>
        </w:rPr>
        <w:t>analyze</w:t>
      </w:r>
      <w:proofErr w:type="spellEnd"/>
      <w:r w:rsidRPr="00261208">
        <w:rPr>
          <w:rFonts w:ascii="Times-Bold" w:hAnsi="Times-Bold" w:cs="Times-Bold"/>
          <w:highlight w:val="yellow"/>
        </w:rPr>
        <w:t xml:space="preserve"> and interpret complex data patterns, learn from them, and make data-driven predictions or decisions. This ability to learn from data makes machine learning particularly useful for solving complex problems and making predictions in domains such as image and speech recognition, natural language processing, recommender systems, fraud detection, autonomous vehicles, and many more. Machine learning algorithms can be broadly categorized into three main types: supervised learning, unsupervised learning, and reinforcement learning.</w:t>
      </w:r>
      <w:r w:rsidRPr="000B1CEF">
        <w:rPr>
          <w:rFonts w:ascii="Times-Bold" w:hAnsi="Times-Bold" w:cs="Times-Bold"/>
        </w:rPr>
        <w:t xml:space="preserve"> </w:t>
      </w:r>
    </w:p>
    <w:p w14:paraId="7EB3FB68" w14:textId="77777777" w:rsidR="00507DA0" w:rsidRPr="000B1CEF" w:rsidRDefault="00507DA0" w:rsidP="00507DA0">
      <w:pPr>
        <w:autoSpaceDE w:val="0"/>
        <w:autoSpaceDN w:val="0"/>
        <w:adjustRightInd w:val="0"/>
        <w:spacing w:after="0"/>
        <w:rPr>
          <w:rFonts w:ascii="Times-Bold" w:hAnsi="Times-Bold" w:cs="Times-Bold"/>
          <w:b/>
          <w:bCs/>
          <w:sz w:val="28"/>
          <w:szCs w:val="28"/>
        </w:rPr>
      </w:pPr>
    </w:p>
    <w:p w14:paraId="08ADDE15" w14:textId="32519453" w:rsidR="00202324" w:rsidRPr="000B1CEF" w:rsidRDefault="00B0620E" w:rsidP="005F1288">
      <w:pPr>
        <w:pStyle w:val="ListParagraph"/>
        <w:numPr>
          <w:ilvl w:val="0"/>
          <w:numId w:val="3"/>
        </w:numPr>
        <w:autoSpaceDE w:val="0"/>
        <w:autoSpaceDN w:val="0"/>
        <w:adjustRightInd w:val="0"/>
        <w:spacing w:after="0"/>
        <w:ind w:left="567" w:hanging="425"/>
        <w:rPr>
          <w:rFonts w:ascii="Times-Bold" w:hAnsi="Times-Bold" w:cs="Times-Bold"/>
          <w:b/>
          <w:bCs/>
          <w:sz w:val="28"/>
          <w:szCs w:val="28"/>
        </w:rPr>
      </w:pPr>
      <w:r w:rsidRPr="000B1CEF">
        <w:rPr>
          <w:rFonts w:ascii="Times-Bold" w:hAnsi="Times-Bold" w:cs="Times-Bold"/>
          <w:b/>
          <w:bCs/>
          <w:sz w:val="28"/>
          <w:szCs w:val="28"/>
        </w:rPr>
        <w:t>OVERVIEW OF MACHINE LEARNING</w:t>
      </w:r>
    </w:p>
    <w:p w14:paraId="08ADDE16" w14:textId="77777777" w:rsidR="00422685" w:rsidRPr="000B1CEF" w:rsidRDefault="00422685" w:rsidP="00422685">
      <w:pPr>
        <w:autoSpaceDE w:val="0"/>
        <w:autoSpaceDN w:val="0"/>
        <w:adjustRightInd w:val="0"/>
        <w:spacing w:after="0" w:line="240" w:lineRule="auto"/>
        <w:jc w:val="both"/>
        <w:rPr>
          <w:rFonts w:ascii="Times-Bold" w:hAnsi="Times-Bold" w:cs="Times-Bold"/>
          <w:sz w:val="26"/>
          <w:szCs w:val="26"/>
        </w:rPr>
      </w:pPr>
    </w:p>
    <w:p w14:paraId="08ADDE17" w14:textId="77777777" w:rsidR="00422685" w:rsidRPr="000B1CEF" w:rsidRDefault="00532E72" w:rsidP="00532E72">
      <w:pPr>
        <w:autoSpaceDE w:val="0"/>
        <w:autoSpaceDN w:val="0"/>
        <w:adjustRightInd w:val="0"/>
        <w:spacing w:after="0" w:line="360" w:lineRule="auto"/>
        <w:jc w:val="both"/>
        <w:rPr>
          <w:rFonts w:ascii="Times-Bold" w:hAnsi="Times-Bold" w:cs="Times-Bold"/>
        </w:rPr>
      </w:pPr>
      <w:r w:rsidRPr="000B1CEF">
        <w:rPr>
          <w:rFonts w:ascii="Times-Bold" w:hAnsi="Times-Bold" w:cs="Times-Bold"/>
        </w:rPr>
        <w:t xml:space="preserve">Machine learning involves the design and implementation of algorithms that learn from data and improve their performance through experience. These algorithms employ mathematical and statistical techniques to discover patterns, generalize from examples, and make accurate predictions or decisions </w:t>
      </w:r>
      <w:r w:rsidR="00B877C2" w:rsidRPr="000B1CEF">
        <w:rPr>
          <w:color w:val="C00000"/>
        </w:rPr>
        <w:fldChar w:fldCharType="begin"/>
      </w:r>
      <w:r w:rsidR="009733B9" w:rsidRPr="000B1CEF">
        <w:rPr>
          <w:color w:val="C00000"/>
        </w:rPr>
        <w:instrText xml:space="preserve"> ADDIN ZOTERO_ITEM CSL_CITATION {"citationID":"3GXmwU2p","properties":{"formattedCitation":"(Barr, Feigenbaum and Cohen, 1981)","plainCitation":"(Barr, Feigenbaum and Cohen, 1981)","noteIndex":0},"citationItems":[{"id":323,"uris":["http://zotero.org/users/local/5CE4n8GS/items/T3JLBFFP"],"itemData":{"id":323,"type":"book","publisher":"William Kaufmann","title":"The handbook of artificial intelligence","volume":"1-2","author":[{"family":"Barr","given":"Avron"},{"family":"Feigenbaum","given":"Edward A"},{"family":"Cohen","given":"Paul R"}],"issued":{"date-parts":[["1981"]]}}}],"schema":"https://github.com/citation-style-language/schema/raw/master/csl-citation.json"} </w:instrText>
      </w:r>
      <w:r w:rsidR="00B877C2" w:rsidRPr="000B1CEF">
        <w:rPr>
          <w:color w:val="C00000"/>
        </w:rPr>
        <w:fldChar w:fldCharType="separate"/>
      </w:r>
      <w:r w:rsidR="009733B9" w:rsidRPr="000B1CEF">
        <w:t>(Barr, Feigenbaum and Cohen, 1981)</w:t>
      </w:r>
      <w:r w:rsidR="00B877C2" w:rsidRPr="000B1CEF">
        <w:rPr>
          <w:color w:val="C00000"/>
        </w:rPr>
        <w:fldChar w:fldCharType="end"/>
      </w:r>
      <w:r w:rsidR="00422685" w:rsidRPr="000B1CEF">
        <w:rPr>
          <w:rFonts w:ascii="Times-Bold" w:hAnsi="Times-Bold" w:cs="Times-Bold"/>
        </w:rPr>
        <w:t xml:space="preserve">. It involves the study of statistical models and algorithms that allow computers to </w:t>
      </w:r>
      <w:proofErr w:type="spellStart"/>
      <w:r w:rsidR="00422685" w:rsidRPr="000B1CEF">
        <w:rPr>
          <w:rFonts w:ascii="Times-Bold" w:hAnsi="Times-Bold" w:cs="Times-Bold"/>
        </w:rPr>
        <w:t>analyze</w:t>
      </w:r>
      <w:proofErr w:type="spellEnd"/>
      <w:r w:rsidR="00422685" w:rsidRPr="000B1CEF">
        <w:rPr>
          <w:rFonts w:ascii="Times-Bold" w:hAnsi="Times-Bold" w:cs="Times-Bold"/>
        </w:rPr>
        <w:t xml:space="preserve"> and interpret complex data patterns, learn from them, and make data-driven predictions or decisions</w:t>
      </w:r>
      <w:r w:rsidR="009733B9" w:rsidRPr="000B1CEF">
        <w:rPr>
          <w:rFonts w:ascii="Times-Bold" w:hAnsi="Times-Bold" w:cs="Times-Bold"/>
        </w:rPr>
        <w:t xml:space="preserve"> </w:t>
      </w:r>
      <w:r w:rsidR="00B877C2" w:rsidRPr="000B1CEF">
        <w:fldChar w:fldCharType="begin"/>
      </w:r>
      <w:r w:rsidR="009733B9" w:rsidRPr="000B1CEF">
        <w:instrText xml:space="preserve"> ADDIN ZOTERO_ITEM CSL_CITATION {"citationID":"jCEzjBFl","properties":{"formattedCitation":"(Cath {\\i{}et al.}, 2018)","plainCitation":"(Cath et al., 2018)","noteIndex":0},"citationItems":[{"id":324,"uris":["http://zotero.org/users/local/5CE4n8GS/items/ANI7SL3P"],"itemData":{"id":324,"type":"article-journal","container-title":"Science and engineering ethics","note":"publisher: Springer","page":"505–528","title":"Artificial intelligence and the ‘good society’: the US, EU, and UK approach","volume":"24","author":[{"family":"Cath","given":"Corinne"},{"family":"Wachter","given":"Sandra"},{"family":"Mittelstadt","given":"Brent"},{"family":"Taddeo","given":"Mariarosaria"},{"family":"Floridi","given":"Luciano"}],"issued":{"date-parts":[["2018"]]}}}],"schema":"https://github.com/citation-style-language/schema/raw/master/csl-citation.json"} </w:instrText>
      </w:r>
      <w:r w:rsidR="00B877C2" w:rsidRPr="000B1CEF">
        <w:fldChar w:fldCharType="separate"/>
      </w:r>
      <w:r w:rsidR="009733B9" w:rsidRPr="000B1CEF">
        <w:t>(</w:t>
      </w:r>
      <w:r w:rsidR="0063434D" w:rsidRPr="000B1CEF">
        <w:t xml:space="preserve">Benhamou </w:t>
      </w:r>
      <w:r w:rsidR="0063434D" w:rsidRPr="000B1CEF">
        <w:rPr>
          <w:i/>
          <w:iCs/>
        </w:rPr>
        <w:t>et al.,</w:t>
      </w:r>
      <w:r w:rsidR="0063434D" w:rsidRPr="000B1CEF">
        <w:t xml:space="preserve"> (2022</w:t>
      </w:r>
      <w:r w:rsidR="009733B9" w:rsidRPr="000B1CEF">
        <w:t>)</w:t>
      </w:r>
      <w:r w:rsidR="00B877C2" w:rsidRPr="000B1CEF">
        <w:fldChar w:fldCharType="end"/>
      </w:r>
      <w:r w:rsidR="00422685" w:rsidRPr="000B1CEF">
        <w:rPr>
          <w:rFonts w:ascii="Times-Bold" w:hAnsi="Times-Bold" w:cs="Times-Bold"/>
        </w:rPr>
        <w:t>.</w:t>
      </w:r>
      <w:r w:rsidR="00B23211" w:rsidRPr="000B1CEF">
        <w:rPr>
          <w:rFonts w:ascii="Times-Bold" w:hAnsi="Times-Bold" w:cs="Times-Bold"/>
        </w:rPr>
        <w:t xml:space="preserve"> </w:t>
      </w:r>
      <w:r w:rsidR="00422685" w:rsidRPr="000B1CEF">
        <w:rPr>
          <w:rFonts w:ascii="Times-Bold" w:hAnsi="Times-Bold" w:cs="Times-Bold"/>
        </w:rPr>
        <w:t>This ability to learn from data makes machine learning particularly useful for solving complex problems and making predictions in domains such as image and speech recognition, natural language processing, recommender systems, fraud detection, autonomous vehicles, and many more</w:t>
      </w:r>
      <w:r w:rsidR="009733B9" w:rsidRPr="000B1CEF">
        <w:rPr>
          <w:rFonts w:ascii="Times-Bold" w:hAnsi="Times-Bold" w:cs="Times-Bold"/>
        </w:rPr>
        <w:t xml:space="preserve"> </w:t>
      </w:r>
      <w:r w:rsidR="00B877C2" w:rsidRPr="000B1CEF">
        <w:rPr>
          <w:color w:val="C00000"/>
        </w:rPr>
        <w:fldChar w:fldCharType="begin"/>
      </w:r>
      <w:r w:rsidR="009733B9" w:rsidRPr="000B1CEF">
        <w:rPr>
          <w:color w:val="C00000"/>
        </w:rPr>
        <w:instrText xml:space="preserve"> ADDIN ZOTERO_ITEM CSL_CITATION {"citationID":"1aCsi103","properties":{"formattedCitation":"(Zhang {\\i{}et al.}, 2014)","plainCitation":"(Zhang et al., 2014)","noteIndex":0},"citationItems":[{"id":325,"uris":["http://zotero.org/users/local/5CE4n8GS/items/LRQ9Q5JJ"],"itemData":{"id":325,"type":"article-journal","container-title":"Mathematical Problems in Engineering","DOI":"10.1155/2014/840491","ISSN":"1024-123X, 1563-5147","journalAbbreviation":"Mathematical Problems in Engineering","language":"en","page":"1-10","source":"DOI.org (Crossref)","title":"Artificial Intelligence and Its Applications","volume":"2014","author":[{"family":"Zhang","given":"Yudong"},{"family":"Balochian","given":"Saeed"},{"family":"Agarwal","given":"Praveen"},{"family":"Bhatnagar","given":"Vishal"},{"family":"Housheya","given":"Orwa Jaber"}],"issued":{"date-parts":[["2014"]]}}}],"schema":"https://github.com/citation-style-language/schema/raw/master/csl-citation.json"} </w:instrText>
      </w:r>
      <w:r w:rsidR="00B877C2" w:rsidRPr="000B1CEF">
        <w:rPr>
          <w:color w:val="C00000"/>
        </w:rPr>
        <w:fldChar w:fldCharType="separate"/>
      </w:r>
      <w:r w:rsidR="009733B9" w:rsidRPr="000B1CEF">
        <w:t xml:space="preserve">(Zhang </w:t>
      </w:r>
      <w:r w:rsidR="009733B9" w:rsidRPr="000B1CEF">
        <w:rPr>
          <w:i/>
          <w:iCs/>
        </w:rPr>
        <w:t>et al.</w:t>
      </w:r>
      <w:r w:rsidR="009733B9" w:rsidRPr="000B1CEF">
        <w:t>, 2014)</w:t>
      </w:r>
      <w:r w:rsidR="00B877C2" w:rsidRPr="000B1CEF">
        <w:rPr>
          <w:color w:val="C00000"/>
        </w:rPr>
        <w:fldChar w:fldCharType="end"/>
      </w:r>
      <w:r w:rsidR="00422685" w:rsidRPr="000B1CEF">
        <w:rPr>
          <w:rFonts w:ascii="Times-Bold" w:hAnsi="Times-Bold" w:cs="Times-Bold"/>
        </w:rPr>
        <w:t>.</w:t>
      </w:r>
      <w:r w:rsidR="00B23211" w:rsidRPr="000B1CEF">
        <w:rPr>
          <w:rFonts w:ascii="Times-Bold" w:hAnsi="Times-Bold" w:cs="Times-Bold"/>
        </w:rPr>
        <w:t xml:space="preserve"> </w:t>
      </w:r>
      <w:r w:rsidR="00422685" w:rsidRPr="000B1CEF">
        <w:rPr>
          <w:rFonts w:ascii="Times-Bold" w:hAnsi="Times-Bold" w:cs="Times-Bold"/>
        </w:rPr>
        <w:t>Machine learning algorithms can be broadly categorized into three main types: supervised learning, unsupervised learning, and reinforcement learning</w:t>
      </w:r>
      <w:r w:rsidR="00530C30" w:rsidRPr="000B1CEF">
        <w:rPr>
          <w:rFonts w:ascii="Times-Bold" w:hAnsi="Times-Bold" w:cs="Times-Bold"/>
        </w:rPr>
        <w:t xml:space="preserve"> </w:t>
      </w:r>
      <w:r w:rsidR="00530C30" w:rsidRPr="000B1CEF">
        <w:rPr>
          <w:szCs w:val="22"/>
        </w:rPr>
        <w:t xml:space="preserve">Alex and </w:t>
      </w:r>
      <w:proofErr w:type="spellStart"/>
      <w:r w:rsidR="00530C30" w:rsidRPr="000B1CEF">
        <w:rPr>
          <w:szCs w:val="22"/>
        </w:rPr>
        <w:t>Vishwanathan</w:t>
      </w:r>
      <w:proofErr w:type="spellEnd"/>
      <w:r w:rsidR="00530C30" w:rsidRPr="000B1CEF">
        <w:rPr>
          <w:szCs w:val="22"/>
        </w:rPr>
        <w:t>,</w:t>
      </w:r>
      <w:r w:rsidR="004D5744" w:rsidRPr="000B1CEF">
        <w:rPr>
          <w:szCs w:val="22"/>
        </w:rPr>
        <w:t xml:space="preserve"> 2008</w:t>
      </w:r>
      <w:proofErr w:type="gramStart"/>
      <w:r w:rsidR="004D5744" w:rsidRPr="000B1CEF">
        <w:rPr>
          <w:szCs w:val="22"/>
        </w:rPr>
        <w:t>)</w:t>
      </w:r>
      <w:r w:rsidR="00530C30" w:rsidRPr="000B1CEF">
        <w:rPr>
          <w:szCs w:val="22"/>
        </w:rPr>
        <w:t xml:space="preserve"> </w:t>
      </w:r>
      <w:r w:rsidR="00422685" w:rsidRPr="000B1CEF">
        <w:rPr>
          <w:rFonts w:ascii="Times-Bold" w:hAnsi="Times-Bold" w:cs="Times-Bold"/>
        </w:rPr>
        <w:t>.</w:t>
      </w:r>
      <w:proofErr w:type="gramEnd"/>
    </w:p>
    <w:p w14:paraId="08ADDE18" w14:textId="77777777" w:rsidR="0092314A" w:rsidRPr="000B1CEF" w:rsidRDefault="0092314A" w:rsidP="0092314A">
      <w:pPr>
        <w:pStyle w:val="ListParagraph"/>
        <w:numPr>
          <w:ilvl w:val="0"/>
          <w:numId w:val="25"/>
        </w:numPr>
        <w:shd w:val="clear" w:color="auto" w:fill="FFFFFF"/>
        <w:spacing w:before="100" w:beforeAutospacing="1" w:after="100" w:afterAutospacing="1" w:line="480" w:lineRule="auto"/>
        <w:jc w:val="both"/>
        <w:rPr>
          <w:rFonts w:ascii="Times New Roman" w:hAnsi="Times New Roman" w:cs="Times New Roman"/>
          <w:sz w:val="24"/>
          <w:szCs w:val="24"/>
        </w:rPr>
      </w:pPr>
      <w:r w:rsidRPr="000B1CEF">
        <w:rPr>
          <w:rFonts w:ascii="Times New Roman" w:hAnsi="Times New Roman" w:cs="Times New Roman"/>
          <w:b/>
          <w:bCs/>
          <w:sz w:val="24"/>
          <w:szCs w:val="24"/>
        </w:rPr>
        <w:lastRenderedPageBreak/>
        <w:t>Supervised learning:</w:t>
      </w:r>
      <w:r w:rsidRPr="000B1CEF">
        <w:rPr>
          <w:rFonts w:ascii="Times New Roman" w:hAnsi="Times New Roman" w:cs="Times New Roman"/>
          <w:sz w:val="24"/>
          <w:szCs w:val="24"/>
        </w:rPr>
        <w:t xml:space="preserve"> In this approach, the algorithm is trained on labelled data, where each data point is associated with a known label or outcome. The algorithm learns to map the input data to the correct output by generalizing from the labelled examples. This enables it to make predictions or classify new, unseen data </w:t>
      </w:r>
      <w:r w:rsidRPr="000B1CEF">
        <w:rPr>
          <w:rFonts w:ascii="Times New Roman" w:eastAsia="Times New Roman" w:hAnsi="Times New Roman" w:cs="Times New Roman"/>
          <w:sz w:val="24"/>
          <w:szCs w:val="24"/>
          <w:lang w:val="en-IN" w:eastAsia="en-IN"/>
        </w:rPr>
        <w:t>(</w:t>
      </w:r>
      <w:proofErr w:type="spellStart"/>
      <w:r w:rsidRPr="000B1CEF">
        <w:rPr>
          <w:rFonts w:ascii="Times New Roman" w:eastAsia="Times New Roman" w:hAnsi="Times New Roman" w:cs="Times New Roman"/>
          <w:sz w:val="24"/>
          <w:szCs w:val="24"/>
          <w:lang w:val="en-IN" w:eastAsia="en-IN"/>
        </w:rPr>
        <w:t>Tercan</w:t>
      </w:r>
      <w:proofErr w:type="spellEnd"/>
      <w:r w:rsidR="0063434D" w:rsidRPr="000B1CEF">
        <w:rPr>
          <w:rFonts w:ascii="Times New Roman" w:eastAsia="Times New Roman" w:hAnsi="Times New Roman" w:cs="Times New Roman"/>
          <w:sz w:val="24"/>
          <w:szCs w:val="24"/>
          <w:lang w:val="en-IN" w:eastAsia="en-IN"/>
        </w:rPr>
        <w:t xml:space="preserve"> </w:t>
      </w:r>
      <w:r w:rsidRPr="000B1CEF">
        <w:rPr>
          <w:rFonts w:ascii="Times New Roman" w:eastAsia="Times New Roman" w:hAnsi="Times New Roman" w:cs="Times New Roman"/>
          <w:i/>
          <w:iCs/>
          <w:sz w:val="24"/>
          <w:szCs w:val="24"/>
          <w:lang w:val="en-IN" w:eastAsia="en-IN"/>
        </w:rPr>
        <w:t>et al.</w:t>
      </w:r>
      <w:r w:rsidR="0063434D" w:rsidRPr="000B1CEF">
        <w:rPr>
          <w:rFonts w:ascii="Times New Roman" w:eastAsia="Times New Roman" w:hAnsi="Times New Roman" w:cs="Times New Roman"/>
          <w:sz w:val="24"/>
          <w:szCs w:val="24"/>
          <w:lang w:val="en-IN" w:eastAsia="en-IN"/>
        </w:rPr>
        <w:t xml:space="preserve">, </w:t>
      </w:r>
      <w:r w:rsidRPr="000B1CEF">
        <w:rPr>
          <w:rFonts w:ascii="Times New Roman" w:eastAsia="Times New Roman" w:hAnsi="Times New Roman" w:cs="Times New Roman"/>
          <w:sz w:val="24"/>
          <w:szCs w:val="24"/>
          <w:lang w:val="en-IN" w:eastAsia="en-IN"/>
        </w:rPr>
        <w:t>2022).</w:t>
      </w:r>
    </w:p>
    <w:p w14:paraId="08ADDE19" w14:textId="77777777" w:rsidR="0092314A" w:rsidRPr="000B1CEF" w:rsidRDefault="0092314A" w:rsidP="0092314A">
      <w:pPr>
        <w:pStyle w:val="ListParagraph"/>
        <w:numPr>
          <w:ilvl w:val="0"/>
          <w:numId w:val="25"/>
        </w:numPr>
        <w:shd w:val="clear" w:color="auto" w:fill="FFFFFF"/>
        <w:spacing w:before="100" w:beforeAutospacing="1" w:after="100" w:afterAutospacing="1" w:line="480" w:lineRule="auto"/>
        <w:jc w:val="both"/>
        <w:rPr>
          <w:rFonts w:ascii="Times New Roman" w:hAnsi="Times New Roman" w:cs="Times New Roman"/>
          <w:sz w:val="24"/>
          <w:szCs w:val="24"/>
        </w:rPr>
      </w:pPr>
      <w:r w:rsidRPr="000B1CEF">
        <w:rPr>
          <w:rFonts w:ascii="Times New Roman" w:hAnsi="Times New Roman" w:cs="Times New Roman"/>
          <w:b/>
          <w:bCs/>
          <w:sz w:val="24"/>
          <w:szCs w:val="24"/>
        </w:rPr>
        <w:t>Unsupervised learning:</w:t>
      </w:r>
      <w:r w:rsidRPr="000B1CEF">
        <w:rPr>
          <w:rFonts w:ascii="Times New Roman" w:hAnsi="Times New Roman" w:cs="Times New Roman"/>
          <w:sz w:val="24"/>
          <w:szCs w:val="24"/>
        </w:rPr>
        <w:t xml:space="preserve"> Here, the algorithm works with </w:t>
      </w:r>
      <w:proofErr w:type="spellStart"/>
      <w:r w:rsidRPr="000B1CEF">
        <w:rPr>
          <w:rFonts w:ascii="Times New Roman" w:hAnsi="Times New Roman" w:cs="Times New Roman"/>
          <w:sz w:val="24"/>
          <w:szCs w:val="24"/>
        </w:rPr>
        <w:t>unlabeled</w:t>
      </w:r>
      <w:proofErr w:type="spellEnd"/>
      <w:r w:rsidRPr="000B1CEF">
        <w:rPr>
          <w:rFonts w:ascii="Times New Roman" w:hAnsi="Times New Roman" w:cs="Times New Roman"/>
          <w:sz w:val="24"/>
          <w:szCs w:val="24"/>
        </w:rPr>
        <w:t xml:space="preserve"> data, meaning there are no predetermined outcomes or labels associated with the data. The goal is to uncover hidden patterns or structures within the data. Clustering algorithms, which group similar data points together, and dimensionality reduction techniques, which reduce the complexity of the data, are common examples of unsupervised learning </w:t>
      </w:r>
      <w:r w:rsidR="0063434D" w:rsidRPr="000B1CEF">
        <w:rPr>
          <w:rFonts w:asciiTheme="majorBidi" w:eastAsia="Times New Roman" w:hAnsiTheme="majorBidi" w:cstheme="majorBidi"/>
          <w:sz w:val="24"/>
          <w:szCs w:val="24"/>
          <w:lang w:val="en-IN" w:eastAsia="en-IN"/>
        </w:rPr>
        <w:t xml:space="preserve">(Benhamou </w:t>
      </w:r>
      <w:r w:rsidR="0063434D" w:rsidRPr="000B1CEF">
        <w:rPr>
          <w:rFonts w:asciiTheme="majorBidi" w:eastAsia="Times New Roman" w:hAnsiTheme="majorBidi" w:cstheme="majorBidi"/>
          <w:i/>
          <w:iCs/>
          <w:sz w:val="24"/>
          <w:szCs w:val="24"/>
          <w:lang w:val="en-IN" w:eastAsia="en-IN"/>
        </w:rPr>
        <w:t>et al.,</w:t>
      </w:r>
      <w:r w:rsidR="0063434D" w:rsidRPr="000B1CEF">
        <w:rPr>
          <w:rFonts w:asciiTheme="majorBidi" w:eastAsia="Times New Roman" w:hAnsiTheme="majorBidi" w:cstheme="majorBidi"/>
          <w:sz w:val="24"/>
          <w:szCs w:val="24"/>
          <w:lang w:val="en-IN" w:eastAsia="en-IN"/>
        </w:rPr>
        <w:t xml:space="preserve"> </w:t>
      </w:r>
      <w:r w:rsidRPr="000B1CEF">
        <w:rPr>
          <w:rFonts w:asciiTheme="majorBidi" w:eastAsia="Times New Roman" w:hAnsiTheme="majorBidi" w:cstheme="majorBidi"/>
          <w:sz w:val="24"/>
          <w:szCs w:val="24"/>
          <w:lang w:val="en-IN" w:eastAsia="en-IN"/>
        </w:rPr>
        <w:t>2022).</w:t>
      </w:r>
    </w:p>
    <w:p w14:paraId="08ADDE1A" w14:textId="77777777" w:rsidR="0092314A" w:rsidRPr="000B1CEF" w:rsidRDefault="0092314A" w:rsidP="009733B9">
      <w:pPr>
        <w:pStyle w:val="ListParagraph"/>
        <w:numPr>
          <w:ilvl w:val="0"/>
          <w:numId w:val="25"/>
        </w:numPr>
        <w:shd w:val="clear" w:color="auto" w:fill="FFFFFF"/>
        <w:spacing w:before="100" w:beforeAutospacing="1" w:after="100" w:afterAutospacing="1" w:line="480" w:lineRule="auto"/>
        <w:jc w:val="both"/>
        <w:rPr>
          <w:rFonts w:ascii="Times New Roman" w:hAnsi="Times New Roman" w:cs="Times New Roman"/>
          <w:sz w:val="24"/>
          <w:szCs w:val="24"/>
        </w:rPr>
      </w:pPr>
      <w:r w:rsidRPr="000B1CEF">
        <w:rPr>
          <w:rFonts w:ascii="Times New Roman" w:hAnsi="Times New Roman" w:cs="Times New Roman"/>
          <w:b/>
          <w:bCs/>
          <w:sz w:val="24"/>
          <w:szCs w:val="24"/>
        </w:rPr>
        <w:t>Reinforcement learning:</w:t>
      </w:r>
      <w:r w:rsidRPr="000B1CEF">
        <w:rPr>
          <w:rFonts w:ascii="Times New Roman" w:hAnsi="Times New Roman" w:cs="Times New Roman"/>
          <w:sz w:val="24"/>
          <w:szCs w:val="24"/>
        </w:rPr>
        <w:t xml:space="preserve"> This type of learning is inspired by the concept of how humans learn through trial and error. The algorithm, called an agent, interacts with an environment and learns to make decisions or take actions to maximize a reward signal. It receives feedback in the form of rewards or penalties based on its actions, allowing it to learn and improve its decision-making abilities over time </w:t>
      </w:r>
      <w:r w:rsidRPr="000B1CEF">
        <w:rPr>
          <w:rFonts w:ascii="Times New Roman" w:eastAsia="Times New Roman" w:hAnsi="Times New Roman" w:cs="Times New Roman"/>
          <w:sz w:val="24"/>
          <w:szCs w:val="24"/>
          <w:lang w:val="en-IN" w:eastAsia="en-IN"/>
        </w:rPr>
        <w:t>(</w:t>
      </w:r>
      <w:r w:rsidR="0063434D" w:rsidRPr="000B1CEF">
        <w:rPr>
          <w:rFonts w:asciiTheme="majorBidi" w:eastAsia="Times New Roman" w:hAnsiTheme="majorBidi" w:cstheme="majorBidi"/>
          <w:sz w:val="24"/>
          <w:szCs w:val="24"/>
          <w:lang w:val="en-IN" w:eastAsia="en-IN"/>
        </w:rPr>
        <w:t xml:space="preserve">Mhlanga, </w:t>
      </w:r>
      <w:r w:rsidRPr="000B1CEF">
        <w:rPr>
          <w:rFonts w:asciiTheme="majorBidi" w:eastAsia="Times New Roman" w:hAnsiTheme="majorBidi" w:cstheme="majorBidi"/>
          <w:sz w:val="24"/>
          <w:szCs w:val="24"/>
          <w:lang w:val="en-IN" w:eastAsia="en-IN"/>
        </w:rPr>
        <w:t>2023</w:t>
      </w:r>
      <w:r w:rsidRPr="000B1CEF">
        <w:rPr>
          <w:rFonts w:ascii="Times New Roman" w:eastAsia="Times New Roman" w:hAnsi="Times New Roman" w:cs="Times New Roman"/>
          <w:sz w:val="24"/>
          <w:szCs w:val="24"/>
          <w:lang w:val="en-IN" w:eastAsia="en-IN"/>
        </w:rPr>
        <w:t>)</w:t>
      </w:r>
      <w:r w:rsidRPr="000B1CEF">
        <w:rPr>
          <w:rFonts w:ascii="Times New Roman" w:hAnsi="Times New Roman" w:cs="Times New Roman"/>
          <w:sz w:val="24"/>
          <w:szCs w:val="24"/>
        </w:rPr>
        <w:t>.</w:t>
      </w:r>
    </w:p>
    <w:p w14:paraId="08ADDE1B" w14:textId="77777777" w:rsidR="00F678D5" w:rsidRPr="000B1CEF" w:rsidRDefault="00F678D5" w:rsidP="00F678D5">
      <w:pPr>
        <w:autoSpaceDE w:val="0"/>
        <w:autoSpaceDN w:val="0"/>
        <w:adjustRightInd w:val="0"/>
        <w:spacing w:after="0" w:line="240" w:lineRule="auto"/>
        <w:jc w:val="both"/>
        <w:rPr>
          <w:rFonts w:ascii="Times-Bold" w:hAnsi="Times-Bold" w:cs="Times-Bold"/>
          <w:sz w:val="26"/>
          <w:szCs w:val="26"/>
        </w:rPr>
      </w:pPr>
    </w:p>
    <w:p w14:paraId="08ADDE1C" w14:textId="77777777" w:rsidR="00202324" w:rsidRPr="000B1CEF" w:rsidRDefault="00B0620E" w:rsidP="005F1288">
      <w:pPr>
        <w:pStyle w:val="ListParagraph"/>
        <w:numPr>
          <w:ilvl w:val="0"/>
          <w:numId w:val="3"/>
        </w:numPr>
        <w:autoSpaceDE w:val="0"/>
        <w:autoSpaceDN w:val="0"/>
        <w:adjustRightInd w:val="0"/>
        <w:spacing w:after="0"/>
        <w:ind w:left="567" w:hanging="425"/>
        <w:rPr>
          <w:rFonts w:ascii="Times-Bold" w:hAnsi="Times-Bold" w:cs="Times-Bold"/>
          <w:b/>
          <w:bCs/>
          <w:sz w:val="28"/>
          <w:szCs w:val="28"/>
        </w:rPr>
      </w:pPr>
      <w:r w:rsidRPr="000B1CEF">
        <w:rPr>
          <w:rFonts w:ascii="Times-Bold" w:hAnsi="Times-Bold" w:cs="Times-Bold"/>
          <w:b/>
          <w:bCs/>
          <w:sz w:val="28"/>
          <w:szCs w:val="28"/>
        </w:rPr>
        <w:t>REGRESSION AND CLASSIFICATION</w:t>
      </w:r>
    </w:p>
    <w:p w14:paraId="08ADDE1D" w14:textId="77777777" w:rsidR="00F678D5" w:rsidRPr="000B1CEF" w:rsidRDefault="00F678D5" w:rsidP="00F678D5">
      <w:pPr>
        <w:autoSpaceDE w:val="0"/>
        <w:autoSpaceDN w:val="0"/>
        <w:adjustRightInd w:val="0"/>
        <w:spacing w:after="0" w:line="240" w:lineRule="auto"/>
        <w:jc w:val="both"/>
        <w:rPr>
          <w:rFonts w:ascii="Times-Bold" w:hAnsi="Times-Bold" w:cs="Times-Bold"/>
          <w:sz w:val="26"/>
          <w:szCs w:val="26"/>
        </w:rPr>
      </w:pPr>
    </w:p>
    <w:p w14:paraId="08ADDE1E" w14:textId="77777777" w:rsidR="0092314A" w:rsidRPr="000B1CEF" w:rsidRDefault="00F00838" w:rsidP="0092314A">
      <w:pPr>
        <w:autoSpaceDE w:val="0"/>
        <w:autoSpaceDN w:val="0"/>
        <w:adjustRightInd w:val="0"/>
        <w:spacing w:after="0" w:line="360" w:lineRule="auto"/>
        <w:jc w:val="both"/>
        <w:rPr>
          <w:rFonts w:ascii="Times-Bold" w:hAnsi="Times-Bold" w:cs="Times-Bold"/>
        </w:rPr>
      </w:pPr>
      <w:r w:rsidRPr="000B1CEF">
        <w:rPr>
          <w:rFonts w:ascii="Times-Bold" w:hAnsi="Times-Bold" w:cs="Times-Bold"/>
        </w:rPr>
        <w:t xml:space="preserve">Regression and classification are two fundamental tasks in machine learning that involve predicting or determining an output based on input data. </w:t>
      </w:r>
      <w:r w:rsidR="0092314A" w:rsidRPr="000B1CEF">
        <w:rPr>
          <w:rFonts w:ascii="Times-Bold" w:hAnsi="Times-Bold" w:cs="Times-Bold"/>
        </w:rPr>
        <w:t>Regression and classification are essential tools in machine learning to solve a wide range of prediction and decision-making problems. The choice between regression and classification depends on the nature of the output variable and the specific problem at hand.</w:t>
      </w:r>
    </w:p>
    <w:p w14:paraId="08ADDE1F" w14:textId="77777777" w:rsidR="00F00838" w:rsidRPr="000B1CEF" w:rsidRDefault="00F00838" w:rsidP="0063434D">
      <w:pPr>
        <w:pStyle w:val="ListParagraph"/>
        <w:numPr>
          <w:ilvl w:val="0"/>
          <w:numId w:val="4"/>
        </w:numPr>
        <w:autoSpaceDE w:val="0"/>
        <w:autoSpaceDN w:val="0"/>
        <w:adjustRightInd w:val="0"/>
        <w:spacing w:after="0" w:line="360" w:lineRule="auto"/>
        <w:jc w:val="both"/>
        <w:rPr>
          <w:rFonts w:ascii="Times-Bold" w:hAnsi="Times-Bold" w:cs="Times-Bold"/>
          <w:sz w:val="24"/>
          <w:szCs w:val="24"/>
        </w:rPr>
      </w:pPr>
      <w:r w:rsidRPr="000B1CEF">
        <w:rPr>
          <w:rFonts w:ascii="Times-Bold" w:hAnsi="Times-Bold" w:cs="Times-Bold"/>
          <w:b/>
          <w:bCs/>
          <w:sz w:val="24"/>
          <w:szCs w:val="24"/>
        </w:rPr>
        <w:t>Regression:</w:t>
      </w:r>
      <w:r w:rsidRPr="000B1CEF">
        <w:rPr>
          <w:rFonts w:ascii="Times-Bold" w:hAnsi="Times-Bold" w:cs="Times-Bold"/>
          <w:sz w:val="24"/>
          <w:szCs w:val="24"/>
        </w:rPr>
        <w:t xml:space="preserve"> Regression is a supervised learning task that aims to predict a continuous or numeric output variable based on input features. The goal is to learn a mapping function from the input features to the continuous target variable</w:t>
      </w:r>
      <w:r w:rsidR="009733B9" w:rsidRPr="000B1CEF">
        <w:rPr>
          <w:rFonts w:ascii="Times-Bold" w:hAnsi="Times-Bold" w:cs="Times-Bold"/>
          <w:sz w:val="24"/>
          <w:szCs w:val="24"/>
        </w:rPr>
        <w:t xml:space="preserve"> </w:t>
      </w:r>
      <w:r w:rsidR="009733B9" w:rsidRPr="000B1CEF">
        <w:rPr>
          <w:rFonts w:asciiTheme="majorBidi" w:eastAsia="Times New Roman" w:hAnsiTheme="majorBidi" w:cstheme="majorBidi"/>
          <w:sz w:val="24"/>
          <w:szCs w:val="24"/>
          <w:lang w:val="en-IN" w:eastAsia="en-IN"/>
        </w:rPr>
        <w:t>(</w:t>
      </w:r>
      <w:proofErr w:type="spellStart"/>
      <w:r w:rsidR="0063434D" w:rsidRPr="000B1CEF">
        <w:rPr>
          <w:rFonts w:asciiTheme="majorBidi" w:eastAsia="Times New Roman" w:hAnsiTheme="majorBidi" w:cstheme="majorBidi"/>
          <w:sz w:val="24"/>
          <w:szCs w:val="24"/>
          <w:lang w:val="en-IN" w:eastAsia="en-IN"/>
        </w:rPr>
        <w:t>Matloff</w:t>
      </w:r>
      <w:proofErr w:type="spellEnd"/>
      <w:r w:rsidR="0063434D" w:rsidRPr="000B1CEF">
        <w:rPr>
          <w:rFonts w:asciiTheme="majorBidi" w:eastAsia="Times New Roman" w:hAnsiTheme="majorBidi" w:cstheme="majorBidi"/>
          <w:sz w:val="24"/>
          <w:szCs w:val="24"/>
          <w:lang w:val="en-IN" w:eastAsia="en-IN"/>
        </w:rPr>
        <w:t xml:space="preserve">, </w:t>
      </w:r>
      <w:r w:rsidR="009733B9" w:rsidRPr="000B1CEF">
        <w:rPr>
          <w:rFonts w:asciiTheme="majorBidi" w:eastAsia="Times New Roman" w:hAnsiTheme="majorBidi" w:cstheme="majorBidi"/>
          <w:sz w:val="24"/>
          <w:szCs w:val="24"/>
          <w:lang w:val="en-IN" w:eastAsia="en-IN"/>
        </w:rPr>
        <w:t>2017).</w:t>
      </w:r>
      <w:r w:rsidR="0063434D" w:rsidRPr="000B1CEF">
        <w:rPr>
          <w:rFonts w:ascii="Arial" w:hAnsi="Arial" w:cs="Arial"/>
          <w:color w:val="222222"/>
          <w:sz w:val="20"/>
          <w:szCs w:val="20"/>
          <w:shd w:val="clear" w:color="auto" w:fill="FFFFFF"/>
        </w:rPr>
        <w:t xml:space="preserve"> </w:t>
      </w:r>
      <w:r w:rsidRPr="000B1CEF">
        <w:rPr>
          <w:rFonts w:ascii="Times-Bold" w:hAnsi="Times-Bold" w:cs="Times-Bold"/>
          <w:sz w:val="24"/>
          <w:szCs w:val="24"/>
        </w:rPr>
        <w:t>In other words, regression models estimate the relationship between the independent variables (input features) and the dependent variable (output) to make predictions. Regression problems include tasks like predicting house prices based on features like size, location, and number of rooms.</w:t>
      </w:r>
    </w:p>
    <w:p w14:paraId="08ADDE20" w14:textId="77777777" w:rsidR="00F00838" w:rsidRPr="000B1CEF" w:rsidRDefault="00F00838" w:rsidP="007F7D40">
      <w:pPr>
        <w:pStyle w:val="ListParagraph"/>
        <w:numPr>
          <w:ilvl w:val="0"/>
          <w:numId w:val="4"/>
        </w:numPr>
        <w:autoSpaceDE w:val="0"/>
        <w:autoSpaceDN w:val="0"/>
        <w:adjustRightInd w:val="0"/>
        <w:spacing w:after="0" w:line="360" w:lineRule="auto"/>
        <w:jc w:val="both"/>
        <w:rPr>
          <w:rFonts w:ascii="Times-Bold" w:hAnsi="Times-Bold" w:cs="Times-Bold"/>
          <w:sz w:val="24"/>
          <w:szCs w:val="24"/>
        </w:rPr>
      </w:pPr>
      <w:r w:rsidRPr="000B1CEF">
        <w:rPr>
          <w:rFonts w:ascii="Times-Bold" w:hAnsi="Times-Bold" w:cs="Times-Bold"/>
          <w:b/>
          <w:bCs/>
          <w:sz w:val="24"/>
          <w:szCs w:val="24"/>
        </w:rPr>
        <w:lastRenderedPageBreak/>
        <w:t>Classification:</w:t>
      </w:r>
      <w:r w:rsidRPr="000B1CEF">
        <w:rPr>
          <w:rFonts w:ascii="Times-Bold" w:hAnsi="Times-Bold" w:cs="Times-Bold"/>
          <w:sz w:val="24"/>
          <w:szCs w:val="24"/>
        </w:rPr>
        <w:t xml:space="preserve"> Classification is also a supervised learning task, but it focuses on predicting a categorical or discrete output variable. The goal is to assign input data instances to predefined classes or categories based on their features. In classification, the target variable is typically a label or class, and the model learns to classify new, unseen instances into one of these classes</w:t>
      </w:r>
      <w:r w:rsidR="009733B9" w:rsidRPr="000B1CEF">
        <w:rPr>
          <w:rFonts w:ascii="Times-Bold" w:hAnsi="Times-Bold" w:cs="Times-Bold"/>
          <w:sz w:val="24"/>
          <w:szCs w:val="24"/>
        </w:rPr>
        <w:t xml:space="preserve"> </w:t>
      </w:r>
      <w:r w:rsidR="0063434D" w:rsidRPr="000B1CEF">
        <w:rPr>
          <w:rFonts w:ascii="Times-Bold" w:hAnsi="Times-Bold" w:cs="Times-Bold"/>
          <w:sz w:val="24"/>
          <w:szCs w:val="24"/>
        </w:rPr>
        <w:t>(</w:t>
      </w:r>
      <w:proofErr w:type="spellStart"/>
      <w:r w:rsidR="007F7D40" w:rsidRPr="000B1CEF">
        <w:rPr>
          <w:rFonts w:ascii="Times-Bold" w:hAnsi="Times-Bold" w:cs="Times-Bold"/>
          <w:sz w:val="24"/>
          <w:szCs w:val="24"/>
        </w:rPr>
        <w:t>Torgo</w:t>
      </w:r>
      <w:proofErr w:type="spellEnd"/>
      <w:r w:rsidR="007F7D40" w:rsidRPr="000B1CEF">
        <w:rPr>
          <w:rFonts w:ascii="Times-Bold" w:hAnsi="Times-Bold" w:cs="Times-Bold"/>
          <w:sz w:val="24"/>
          <w:szCs w:val="24"/>
        </w:rPr>
        <w:t xml:space="preserve"> and Gama, 1996). </w:t>
      </w:r>
      <w:r w:rsidR="009733B9" w:rsidRPr="000B1CEF">
        <w:rPr>
          <w:rFonts w:ascii="Times-Bold" w:hAnsi="Times-Bold" w:cs="Times-Bold"/>
          <w:sz w:val="24"/>
          <w:szCs w:val="24"/>
        </w:rPr>
        <w:t>Springer Berlin Heidelberg</w:t>
      </w:r>
      <w:r w:rsidRPr="000B1CEF">
        <w:rPr>
          <w:rFonts w:ascii="Times-Bold" w:hAnsi="Times-Bold" w:cs="Times-Bold"/>
          <w:sz w:val="24"/>
          <w:szCs w:val="24"/>
        </w:rPr>
        <w:t xml:space="preserve">. Classification problems are widespread and include tasks like spam email detection, sentiment analysis, disease diagnosis and image recognition (identifying objects or objects in images). </w:t>
      </w:r>
    </w:p>
    <w:p w14:paraId="08ADDE21" w14:textId="77777777" w:rsidR="00FB3AD4" w:rsidRPr="000B1CEF" w:rsidRDefault="00FB3AD4" w:rsidP="00FB3AD4">
      <w:pPr>
        <w:autoSpaceDE w:val="0"/>
        <w:autoSpaceDN w:val="0"/>
        <w:adjustRightInd w:val="0"/>
        <w:spacing w:after="0" w:line="240" w:lineRule="auto"/>
        <w:jc w:val="both"/>
        <w:rPr>
          <w:rFonts w:ascii="Times-Bold" w:hAnsi="Times-Bold" w:cs="Times-Bold"/>
          <w:sz w:val="16"/>
          <w:szCs w:val="16"/>
        </w:rPr>
      </w:pPr>
    </w:p>
    <w:p w14:paraId="08ADDE22" w14:textId="77777777" w:rsidR="00202324" w:rsidRPr="000B1CEF" w:rsidRDefault="00B0620E" w:rsidP="005F1288">
      <w:pPr>
        <w:pStyle w:val="ListParagraph"/>
        <w:numPr>
          <w:ilvl w:val="0"/>
          <w:numId w:val="3"/>
        </w:numPr>
        <w:autoSpaceDE w:val="0"/>
        <w:autoSpaceDN w:val="0"/>
        <w:adjustRightInd w:val="0"/>
        <w:spacing w:after="0"/>
        <w:ind w:left="567" w:hanging="425"/>
        <w:rPr>
          <w:rFonts w:ascii="Times-Bold" w:hAnsi="Times-Bold" w:cs="Times-Bold"/>
          <w:b/>
          <w:bCs/>
          <w:sz w:val="28"/>
          <w:szCs w:val="28"/>
        </w:rPr>
      </w:pPr>
      <w:r w:rsidRPr="000B1CEF">
        <w:rPr>
          <w:rFonts w:ascii="Times-Bold" w:hAnsi="Times-Bold" w:cs="Times-Bold"/>
          <w:b/>
          <w:bCs/>
          <w:sz w:val="28"/>
          <w:szCs w:val="28"/>
        </w:rPr>
        <w:t>REGRESSION MODELS</w:t>
      </w:r>
    </w:p>
    <w:p w14:paraId="08ADDE23" w14:textId="77777777" w:rsidR="00C23D62" w:rsidRPr="000B1CEF" w:rsidRDefault="00C23D62" w:rsidP="00C23D62">
      <w:pPr>
        <w:pStyle w:val="ListParagraph"/>
        <w:autoSpaceDE w:val="0"/>
        <w:autoSpaceDN w:val="0"/>
        <w:adjustRightInd w:val="0"/>
        <w:spacing w:after="0" w:line="240" w:lineRule="auto"/>
        <w:ind w:left="567"/>
        <w:rPr>
          <w:rFonts w:ascii="Times-Bold" w:hAnsi="Times-Bold" w:cs="Times-Bold"/>
          <w:b/>
          <w:bCs/>
          <w:sz w:val="16"/>
          <w:szCs w:val="16"/>
        </w:rPr>
      </w:pPr>
    </w:p>
    <w:p w14:paraId="08ADDE24" w14:textId="77777777" w:rsidR="004F41A3" w:rsidRPr="000B1CEF" w:rsidRDefault="003F75A9" w:rsidP="00425E10">
      <w:pPr>
        <w:spacing w:after="0" w:line="360" w:lineRule="auto"/>
        <w:ind w:right="-22"/>
        <w:jc w:val="both"/>
      </w:pPr>
      <w:r w:rsidRPr="000B1CEF">
        <w:t>Regression builds a predictive model for the continuous target variables as a functi</w:t>
      </w:r>
      <w:r w:rsidR="00425E10" w:rsidRPr="000B1CEF">
        <w:t xml:space="preserve">on of the explanatory variable. </w:t>
      </w:r>
      <w:r w:rsidR="004F41A3" w:rsidRPr="000B1CEF">
        <w:t>Here are some pure regression algorithms that are solely designed for regression tasks and not for classification:</w:t>
      </w:r>
    </w:p>
    <w:p w14:paraId="08ADDE25" w14:textId="77777777" w:rsidR="003F75A9" w:rsidRPr="000B1CEF" w:rsidRDefault="003F75A9" w:rsidP="003F75A9">
      <w:pPr>
        <w:pStyle w:val="ListParagraph"/>
        <w:autoSpaceDE w:val="0"/>
        <w:autoSpaceDN w:val="0"/>
        <w:adjustRightInd w:val="0"/>
        <w:spacing w:after="0"/>
        <w:ind w:left="1092"/>
        <w:rPr>
          <w:rFonts w:ascii="Times-Bold" w:hAnsi="Times-Bold" w:cs="Times-Bold"/>
          <w:b/>
          <w:bCs/>
          <w:sz w:val="16"/>
          <w:szCs w:val="16"/>
        </w:rPr>
      </w:pPr>
    </w:p>
    <w:p w14:paraId="08ADDE26" w14:textId="77777777" w:rsidR="00BE6E06" w:rsidRPr="000B1CEF" w:rsidRDefault="00202324" w:rsidP="00BE6E06">
      <w:pPr>
        <w:pStyle w:val="ListParagraph"/>
        <w:numPr>
          <w:ilvl w:val="1"/>
          <w:numId w:val="3"/>
        </w:numPr>
        <w:autoSpaceDE w:val="0"/>
        <w:autoSpaceDN w:val="0"/>
        <w:adjustRightInd w:val="0"/>
        <w:spacing w:after="0" w:line="360" w:lineRule="auto"/>
        <w:ind w:left="426" w:hanging="426"/>
        <w:jc w:val="both"/>
        <w:rPr>
          <w:rFonts w:ascii="Times-Bold" w:hAnsi="Times-Bold" w:cs="Times-Bold"/>
          <w:b/>
          <w:bCs/>
          <w:sz w:val="24"/>
          <w:szCs w:val="24"/>
        </w:rPr>
      </w:pPr>
      <w:r w:rsidRPr="000B1CEF">
        <w:rPr>
          <w:rFonts w:ascii="Times-Bold" w:hAnsi="Times-Bold" w:cs="Times-Bold"/>
          <w:b/>
          <w:bCs/>
          <w:sz w:val="24"/>
          <w:szCs w:val="24"/>
        </w:rPr>
        <w:t>Linear Regression</w:t>
      </w:r>
    </w:p>
    <w:p w14:paraId="08ADDE27" w14:textId="77777777" w:rsidR="009E0258" w:rsidRPr="000B1CEF" w:rsidRDefault="009E0258" w:rsidP="00BE6E06">
      <w:pPr>
        <w:autoSpaceDE w:val="0"/>
        <w:autoSpaceDN w:val="0"/>
        <w:adjustRightInd w:val="0"/>
        <w:spacing w:after="0" w:line="360" w:lineRule="auto"/>
        <w:jc w:val="both"/>
        <w:rPr>
          <w:rFonts w:ascii="Times-Bold" w:hAnsi="Times-Bold" w:cs="Times-Bold"/>
          <w:b/>
          <w:bCs/>
        </w:rPr>
      </w:pPr>
      <w:r w:rsidRPr="000B1CEF">
        <w:t xml:space="preserve">Linear regression is a statistical technique </w:t>
      </w:r>
      <w:r w:rsidR="00B0620E" w:rsidRPr="000B1CEF">
        <w:t xml:space="preserve">that is used </w:t>
      </w:r>
      <w:r w:rsidRPr="000B1CEF">
        <w:t xml:space="preserve">for </w:t>
      </w:r>
      <w:proofErr w:type="spellStart"/>
      <w:r w:rsidRPr="000B1CEF">
        <w:t>modeling</w:t>
      </w:r>
      <w:proofErr w:type="spellEnd"/>
      <w:r w:rsidRPr="000B1CEF">
        <w:t xml:space="preserve"> and </w:t>
      </w:r>
      <w:proofErr w:type="spellStart"/>
      <w:r w:rsidRPr="000B1CEF">
        <w:t>analyzing</w:t>
      </w:r>
      <w:proofErr w:type="spellEnd"/>
      <w:r w:rsidRPr="000B1CEF">
        <w:t xml:space="preserve"> the relationship between a dependent variable and one or more independent variables</w:t>
      </w:r>
      <w:r w:rsidR="00B0620E" w:rsidRPr="000B1CEF">
        <w:t xml:space="preserve"> and assumes a linear </w:t>
      </w:r>
      <w:r w:rsidRPr="000B1CEF">
        <w:t xml:space="preserve">relationship between </w:t>
      </w:r>
      <w:r w:rsidR="00B0620E" w:rsidRPr="000B1CEF">
        <w:t>these</w:t>
      </w:r>
      <w:r w:rsidRPr="000B1CEF">
        <w:t xml:space="preserve"> variable.</w:t>
      </w:r>
      <w:r w:rsidR="00B0620E" w:rsidRPr="000B1CEF">
        <w:t xml:space="preserve"> </w:t>
      </w:r>
      <w:r w:rsidRPr="000B1CEF">
        <w:t>The goal of linear regression is to find the best-fitting straight line that minimizes the differences (residuals) between the predicted values and the actual values of the dependent variable. This line is called the regression line or the best-fit line</w:t>
      </w:r>
      <w:r w:rsidR="009733B9" w:rsidRPr="000B1CEF">
        <w:t xml:space="preserve"> (Yao</w:t>
      </w:r>
      <w:r w:rsidR="00FC04A1" w:rsidRPr="000B1CEF">
        <w:t xml:space="preserve"> and Li, </w:t>
      </w:r>
      <w:r w:rsidR="009733B9" w:rsidRPr="000B1CEF">
        <w:t xml:space="preserve">2014). </w:t>
      </w:r>
      <w:r w:rsidRPr="000B1CEF">
        <w:t>The equation of a linear regression model with one independent variable can be represented as:</w:t>
      </w:r>
    </w:p>
    <w:p w14:paraId="08ADDE28" w14:textId="77777777" w:rsidR="009E0258" w:rsidRPr="000B1CEF" w:rsidRDefault="009E0258" w:rsidP="00B0620E">
      <w:pPr>
        <w:spacing w:after="0" w:line="360" w:lineRule="auto"/>
        <w:ind w:right="-22"/>
        <w:jc w:val="center"/>
      </w:pPr>
      <w:r w:rsidRPr="000B1CEF">
        <w:t>y = β₀ + β₁x + ε</w:t>
      </w:r>
      <w:r w:rsidR="00B0620E" w:rsidRPr="000B1CEF">
        <w:tab/>
      </w:r>
      <w:r w:rsidR="00B0620E" w:rsidRPr="000B1CEF">
        <w:tab/>
        <w:t>(equ.1)</w:t>
      </w:r>
    </w:p>
    <w:p w14:paraId="08ADDE29" w14:textId="77777777" w:rsidR="009E0258" w:rsidRPr="000B1CEF" w:rsidRDefault="009E0258" w:rsidP="009E0258">
      <w:pPr>
        <w:spacing w:after="0" w:line="360" w:lineRule="auto"/>
        <w:ind w:right="-22"/>
        <w:jc w:val="both"/>
      </w:pPr>
    </w:p>
    <w:p w14:paraId="08ADDE2A" w14:textId="77777777" w:rsidR="009E0258" w:rsidRPr="000B1CEF" w:rsidRDefault="00B0620E" w:rsidP="00FC04A1">
      <w:pPr>
        <w:spacing w:after="0" w:line="360" w:lineRule="auto"/>
        <w:ind w:right="-22"/>
        <w:jc w:val="both"/>
      </w:pPr>
      <w:r w:rsidRPr="000B1CEF">
        <w:t xml:space="preserve">where </w:t>
      </w:r>
      <w:r w:rsidR="009E0258" w:rsidRPr="000B1CEF">
        <w:t>y is the depend</w:t>
      </w:r>
      <w:r w:rsidRPr="000B1CEF">
        <w:t xml:space="preserve">ent variable, </w:t>
      </w:r>
      <w:r w:rsidR="009E0258" w:rsidRPr="000B1CEF">
        <w:t>x is the in</w:t>
      </w:r>
      <w:r w:rsidRPr="000B1CEF">
        <w:t xml:space="preserve">dependent variable, </w:t>
      </w:r>
      <w:r w:rsidR="009E0258" w:rsidRPr="000B1CEF">
        <w:t>β₀ is the y-i</w:t>
      </w:r>
      <w:r w:rsidRPr="000B1CEF">
        <w:t xml:space="preserve">ntercept of the regression line, </w:t>
      </w:r>
      <w:r w:rsidR="009E0258" w:rsidRPr="000B1CEF">
        <w:t>β₁ is the coefficient or slope of the regression l</w:t>
      </w:r>
      <w:r w:rsidR="00925695" w:rsidRPr="000B1CEF">
        <w:t xml:space="preserve">ine and </w:t>
      </w:r>
      <w:r w:rsidR="009E0258" w:rsidRPr="000B1CEF">
        <w:t>ε represe</w:t>
      </w:r>
      <w:r w:rsidR="00925695" w:rsidRPr="000B1CEF">
        <w:t>nts the error term or residual.</w:t>
      </w:r>
      <w:r w:rsidR="00FC04A1" w:rsidRPr="000B1CEF">
        <w:t xml:space="preserve"> </w:t>
      </w:r>
      <w:r w:rsidR="009E0258" w:rsidRPr="000B1CEF">
        <w:t>The parameters β₀ and β₁ are estimated using a method called least squares, which minimizes the sum of squared residuals. Once the parameters are estimated, the regression line can be used to make predictions for new values of x.</w:t>
      </w:r>
    </w:p>
    <w:p w14:paraId="08ADDE2B" w14:textId="77777777" w:rsidR="009E0258" w:rsidRPr="000B1CEF" w:rsidRDefault="009E0258" w:rsidP="00925695">
      <w:pPr>
        <w:autoSpaceDE w:val="0"/>
        <w:autoSpaceDN w:val="0"/>
        <w:adjustRightInd w:val="0"/>
        <w:spacing w:after="0" w:line="240" w:lineRule="auto"/>
        <w:rPr>
          <w:rFonts w:ascii="Times-Bold" w:hAnsi="Times-Bold" w:cs="Times-Bold"/>
          <w:b/>
          <w:bCs/>
        </w:rPr>
      </w:pPr>
    </w:p>
    <w:p w14:paraId="08ADDE2C" w14:textId="77777777" w:rsidR="00202324" w:rsidRPr="000B1CEF" w:rsidRDefault="00202324" w:rsidP="00BE6E06">
      <w:pPr>
        <w:pStyle w:val="ListParagraph"/>
        <w:numPr>
          <w:ilvl w:val="1"/>
          <w:numId w:val="3"/>
        </w:numPr>
        <w:autoSpaceDE w:val="0"/>
        <w:autoSpaceDN w:val="0"/>
        <w:adjustRightInd w:val="0"/>
        <w:spacing w:after="0" w:line="360" w:lineRule="auto"/>
        <w:ind w:left="567" w:hanging="425"/>
        <w:jc w:val="both"/>
        <w:rPr>
          <w:rFonts w:ascii="Times-Bold" w:hAnsi="Times-Bold" w:cs="Times-Bold"/>
          <w:b/>
          <w:bCs/>
          <w:sz w:val="24"/>
          <w:szCs w:val="24"/>
        </w:rPr>
      </w:pPr>
      <w:r w:rsidRPr="000B1CEF">
        <w:rPr>
          <w:rFonts w:ascii="Times-Bold" w:hAnsi="Times-Bold" w:cs="Times-Bold"/>
          <w:b/>
          <w:bCs/>
          <w:sz w:val="24"/>
          <w:szCs w:val="24"/>
        </w:rPr>
        <w:t>Polynomial Regression</w:t>
      </w:r>
    </w:p>
    <w:p w14:paraId="08ADDE2D" w14:textId="77777777" w:rsidR="009E0258" w:rsidRPr="000B1CEF" w:rsidRDefault="009E0258" w:rsidP="005F4ACE">
      <w:pPr>
        <w:autoSpaceDE w:val="0"/>
        <w:autoSpaceDN w:val="0"/>
        <w:adjustRightInd w:val="0"/>
        <w:spacing w:after="0" w:line="360" w:lineRule="auto"/>
        <w:jc w:val="both"/>
        <w:rPr>
          <w:rFonts w:ascii="Times-Bold" w:hAnsi="Times-Bold" w:cs="Times-Bold"/>
        </w:rPr>
      </w:pPr>
      <w:r w:rsidRPr="000B1CEF">
        <w:rPr>
          <w:rFonts w:ascii="Times-Bold" w:hAnsi="Times-Bold" w:cs="Times-Bold"/>
        </w:rPr>
        <w:t xml:space="preserve">Polynomial regression is an extension of linear regression that allows for </w:t>
      </w:r>
      <w:proofErr w:type="spellStart"/>
      <w:r w:rsidRPr="000B1CEF">
        <w:rPr>
          <w:rFonts w:ascii="Times-Bold" w:hAnsi="Times-Bold" w:cs="Times-Bold"/>
        </w:rPr>
        <w:t>modeling</w:t>
      </w:r>
      <w:proofErr w:type="spellEnd"/>
      <w:r w:rsidRPr="000B1CEF">
        <w:rPr>
          <w:rFonts w:ascii="Times-Bold" w:hAnsi="Times-Bold" w:cs="Times-Bold"/>
        </w:rPr>
        <w:t xml:space="preserve"> nonlinear relationships between the independent and dependent variables. It can capture more complex patterns by fitting a polynomial function to the data.</w:t>
      </w:r>
      <w:r w:rsidR="003F190A" w:rsidRPr="000B1CEF">
        <w:rPr>
          <w:rFonts w:ascii="Times-Bold" w:hAnsi="Times-Bold" w:cs="Times-Bold"/>
        </w:rPr>
        <w:t xml:space="preserve"> </w:t>
      </w:r>
      <w:r w:rsidRPr="000B1CEF">
        <w:rPr>
          <w:rFonts w:ascii="Times-Bold" w:hAnsi="Times-Bold" w:cs="Times-Bold"/>
        </w:rPr>
        <w:t>In polynomial regression, instead of fitting a straight line to the data, we fit a polynomial function of degree n to the data, where n represents the highest power of the independent variable</w:t>
      </w:r>
      <w:r w:rsidR="005B0CA7" w:rsidRPr="000B1CEF">
        <w:rPr>
          <w:rFonts w:ascii="Times-Bold" w:hAnsi="Times-Bold" w:cs="Times-Bold"/>
        </w:rPr>
        <w:t xml:space="preserve"> (</w:t>
      </w:r>
      <w:r w:rsidR="005F4ACE" w:rsidRPr="000B1CEF">
        <w:rPr>
          <w:rFonts w:ascii="Times-Bold" w:hAnsi="Times-Bold" w:cs="Times-Bold"/>
        </w:rPr>
        <w:t xml:space="preserve">Tsai </w:t>
      </w:r>
      <w:r w:rsidR="005F4ACE" w:rsidRPr="000B1CEF">
        <w:rPr>
          <w:rFonts w:ascii="Times-Bold" w:hAnsi="Times-Bold" w:cs="Times-Bold"/>
          <w:i/>
          <w:iCs/>
        </w:rPr>
        <w:t>et al.,</w:t>
      </w:r>
      <w:r w:rsidR="005F4ACE" w:rsidRPr="000B1CEF">
        <w:rPr>
          <w:rFonts w:ascii="Times-Bold" w:hAnsi="Times-Bold" w:cs="Times-Bold"/>
        </w:rPr>
        <w:t xml:space="preserve"> </w:t>
      </w:r>
      <w:r w:rsidR="005B0CA7" w:rsidRPr="000B1CEF">
        <w:rPr>
          <w:rFonts w:ascii="Times-Bold" w:hAnsi="Times-Bold" w:cs="Times-Bold"/>
        </w:rPr>
        <w:t>2022).</w:t>
      </w:r>
      <w:r w:rsidR="005F4ACE" w:rsidRPr="000B1CEF">
        <w:rPr>
          <w:rFonts w:ascii="Arial" w:hAnsi="Arial" w:cs="Arial"/>
          <w:color w:val="222222"/>
          <w:sz w:val="20"/>
          <w:szCs w:val="20"/>
          <w:shd w:val="clear" w:color="auto" w:fill="FFFFFF"/>
        </w:rPr>
        <w:t xml:space="preserve"> </w:t>
      </w:r>
      <w:r w:rsidRPr="000B1CEF">
        <w:rPr>
          <w:rFonts w:ascii="Times-Bold" w:hAnsi="Times-Bold" w:cs="Times-Bold"/>
        </w:rPr>
        <w:t>The equation for a polynomial regression model with one independent variable can be written as:</w:t>
      </w:r>
    </w:p>
    <w:p w14:paraId="08ADDE2E" w14:textId="77777777" w:rsidR="009E0258" w:rsidRPr="000B1CEF" w:rsidRDefault="009E0258" w:rsidP="009E0258">
      <w:pPr>
        <w:autoSpaceDE w:val="0"/>
        <w:autoSpaceDN w:val="0"/>
        <w:adjustRightInd w:val="0"/>
        <w:spacing w:after="0" w:line="360" w:lineRule="auto"/>
        <w:rPr>
          <w:rFonts w:ascii="Times-Bold" w:hAnsi="Times-Bold" w:cs="Times-Bold"/>
        </w:rPr>
      </w:pPr>
    </w:p>
    <w:p w14:paraId="08ADDE2F" w14:textId="77777777" w:rsidR="009E0258" w:rsidRPr="000B1CEF" w:rsidRDefault="009E0258" w:rsidP="000A218B">
      <w:pPr>
        <w:autoSpaceDE w:val="0"/>
        <w:autoSpaceDN w:val="0"/>
        <w:adjustRightInd w:val="0"/>
        <w:spacing w:after="0" w:line="360" w:lineRule="auto"/>
        <w:jc w:val="center"/>
        <w:rPr>
          <w:rFonts w:ascii="Times-Bold" w:hAnsi="Times-Bold" w:cs="Times-Bold"/>
        </w:rPr>
      </w:pPr>
      <w:r w:rsidRPr="000B1CEF">
        <w:rPr>
          <w:rFonts w:ascii="Times-Bold" w:hAnsi="Times-Bold" w:cs="Times-Bold"/>
        </w:rPr>
        <w:lastRenderedPageBreak/>
        <w:t>y = β₀ + β₁x + β₂x² + β₃x³ + ... + βₙxⁿ + ε</w:t>
      </w:r>
      <w:r w:rsidR="00007596" w:rsidRPr="000B1CEF">
        <w:rPr>
          <w:rFonts w:ascii="Times-Bold" w:hAnsi="Times-Bold" w:cs="Times-Bold"/>
        </w:rPr>
        <w:tab/>
      </w:r>
      <w:r w:rsidR="00007596" w:rsidRPr="000B1CEF">
        <w:rPr>
          <w:rFonts w:ascii="Times-Bold" w:hAnsi="Times-Bold" w:cs="Times-Bold"/>
        </w:rPr>
        <w:tab/>
        <w:t>(equ.</w:t>
      </w:r>
      <w:r w:rsidR="000A218B" w:rsidRPr="000B1CEF">
        <w:rPr>
          <w:rFonts w:ascii="Times-Bold" w:hAnsi="Times-Bold" w:cs="Times-Bold"/>
        </w:rPr>
        <w:t>2</w:t>
      </w:r>
      <w:r w:rsidR="00007596" w:rsidRPr="000B1CEF">
        <w:rPr>
          <w:rFonts w:ascii="Times-Bold" w:hAnsi="Times-Bold" w:cs="Times-Bold"/>
        </w:rPr>
        <w:t>)</w:t>
      </w:r>
    </w:p>
    <w:p w14:paraId="08ADDE30" w14:textId="77777777" w:rsidR="009E0258" w:rsidRPr="000B1CEF" w:rsidRDefault="009E0258" w:rsidP="009E0258">
      <w:pPr>
        <w:autoSpaceDE w:val="0"/>
        <w:autoSpaceDN w:val="0"/>
        <w:adjustRightInd w:val="0"/>
        <w:spacing w:after="0" w:line="360" w:lineRule="auto"/>
        <w:rPr>
          <w:rFonts w:ascii="Times-Bold" w:hAnsi="Times-Bold" w:cs="Times-Bold"/>
        </w:rPr>
      </w:pPr>
    </w:p>
    <w:p w14:paraId="08ADDE31" w14:textId="77777777" w:rsidR="009E0258" w:rsidRPr="000B1CEF" w:rsidRDefault="00007596" w:rsidP="005F4ACE">
      <w:pPr>
        <w:autoSpaceDE w:val="0"/>
        <w:autoSpaceDN w:val="0"/>
        <w:adjustRightInd w:val="0"/>
        <w:spacing w:after="0" w:line="360" w:lineRule="auto"/>
        <w:jc w:val="both"/>
        <w:rPr>
          <w:rFonts w:ascii="Times-Bold" w:hAnsi="Times-Bold" w:cs="Times-Bold"/>
        </w:rPr>
      </w:pPr>
      <w:proofErr w:type="gramStart"/>
      <w:r w:rsidRPr="000B1CEF">
        <w:rPr>
          <w:rFonts w:ascii="Times-Bold" w:hAnsi="Times-Bold" w:cs="Times-Bold"/>
        </w:rPr>
        <w:t xml:space="preserve">where </w:t>
      </w:r>
      <w:r w:rsidR="009E0258" w:rsidRPr="000B1CEF">
        <w:rPr>
          <w:rFonts w:ascii="Times-Bold" w:hAnsi="Times-Bold" w:cs="Times-Bold"/>
        </w:rPr>
        <w:t xml:space="preserve"> y</w:t>
      </w:r>
      <w:proofErr w:type="gramEnd"/>
      <w:r w:rsidR="009E0258" w:rsidRPr="000B1CEF">
        <w:rPr>
          <w:rFonts w:ascii="Times-Bold" w:hAnsi="Times-Bold" w:cs="Times-Bold"/>
        </w:rPr>
        <w:t xml:space="preserve"> is the depend</w:t>
      </w:r>
      <w:r w:rsidRPr="000B1CEF">
        <w:rPr>
          <w:rFonts w:ascii="Times-Bold" w:hAnsi="Times-Bold" w:cs="Times-Bold"/>
        </w:rPr>
        <w:t xml:space="preserve">ent variable or target variable, x is the independent variable, </w:t>
      </w:r>
      <w:r w:rsidR="009E0258" w:rsidRPr="000B1CEF">
        <w:rPr>
          <w:rFonts w:ascii="Times-Bold" w:hAnsi="Times-Bold" w:cs="Times-Bold"/>
        </w:rPr>
        <w:t>β₀, β₁, β₂, ..., βₙ are the coeff</w:t>
      </w:r>
      <w:r w:rsidRPr="000B1CEF">
        <w:rPr>
          <w:rFonts w:ascii="Times-Bold" w:hAnsi="Times-Bold" w:cs="Times-Bold"/>
        </w:rPr>
        <w:t xml:space="preserve">icients of the polynomial terms and </w:t>
      </w:r>
      <w:r w:rsidR="009E0258" w:rsidRPr="000B1CEF">
        <w:rPr>
          <w:rFonts w:ascii="Times-Bold" w:hAnsi="Times-Bold" w:cs="Times-Bold"/>
        </w:rPr>
        <w:t>ε represents the error term or residual.</w:t>
      </w:r>
      <w:r w:rsidR="005F4ACE" w:rsidRPr="000B1CEF">
        <w:rPr>
          <w:rFonts w:ascii="Times-Bold" w:hAnsi="Times-Bold" w:cs="Times-Bold"/>
        </w:rPr>
        <w:t xml:space="preserve"> </w:t>
      </w:r>
      <w:r w:rsidR="009E0258" w:rsidRPr="000B1CEF">
        <w:rPr>
          <w:rFonts w:ascii="Times-Bold" w:hAnsi="Times-Bold" w:cs="Times-Bold"/>
        </w:rPr>
        <w:t>The polynomial terms, such as x², x³, and so on, introduce nonlinear relationships into the model. By including higher-order terms, the model can better capture curved or nonlinear patterns in the data.</w:t>
      </w:r>
      <w:r w:rsidRPr="000B1CEF">
        <w:rPr>
          <w:rFonts w:ascii="Times-Bold" w:hAnsi="Times-Bold" w:cs="Times-Bold"/>
        </w:rPr>
        <w:t xml:space="preserve"> </w:t>
      </w:r>
      <w:proofErr w:type="gramStart"/>
      <w:r w:rsidR="009E0258" w:rsidRPr="000B1CEF">
        <w:rPr>
          <w:rFonts w:ascii="Times-Bold" w:hAnsi="Times-Bold" w:cs="Times-Bold"/>
        </w:rPr>
        <w:t>Similar to</w:t>
      </w:r>
      <w:proofErr w:type="gramEnd"/>
      <w:r w:rsidR="009E0258" w:rsidRPr="000B1CEF">
        <w:rPr>
          <w:rFonts w:ascii="Times-Bold" w:hAnsi="Times-Bold" w:cs="Times-Bold"/>
        </w:rPr>
        <w:t xml:space="preserve"> linear regression, the coefficients β₀, β₁, β₂, ..., βₙ in polynomial regression are estimated using the least squares method, minimizing the sum of squared residuals. Once the coefficients are estimated, the polynomial regression model can be used to make predictions for new values of x.</w:t>
      </w:r>
    </w:p>
    <w:p w14:paraId="08ADDE32" w14:textId="77777777" w:rsidR="009E0258" w:rsidRPr="000B1CEF" w:rsidRDefault="009E0258" w:rsidP="00007596">
      <w:pPr>
        <w:autoSpaceDE w:val="0"/>
        <w:autoSpaceDN w:val="0"/>
        <w:adjustRightInd w:val="0"/>
        <w:spacing w:after="0" w:line="360" w:lineRule="auto"/>
        <w:jc w:val="both"/>
        <w:rPr>
          <w:rFonts w:ascii="Times-Bold" w:hAnsi="Times-Bold" w:cs="Times-Bold"/>
        </w:rPr>
      </w:pPr>
      <w:r w:rsidRPr="000B1CEF">
        <w:rPr>
          <w:rFonts w:ascii="Times-Bold" w:hAnsi="Times-Bold" w:cs="Times-Bold"/>
        </w:rPr>
        <w:t>The choice of the degree of the polynomial, n, is important in polynomial regression. A higher degree can lead to a more flexible model that fits the training data well but may overfit the data and generalize poorly to new data. On the other hand, a lower degree may result in an oversimplified model that fails to capture the underlying relationships.</w:t>
      </w:r>
    </w:p>
    <w:p w14:paraId="08ADDE33" w14:textId="77777777" w:rsidR="000A218B" w:rsidRPr="000B1CEF" w:rsidRDefault="000A218B" w:rsidP="004300D4">
      <w:pPr>
        <w:autoSpaceDE w:val="0"/>
        <w:autoSpaceDN w:val="0"/>
        <w:adjustRightInd w:val="0"/>
        <w:spacing w:after="0" w:line="360" w:lineRule="auto"/>
        <w:rPr>
          <w:rFonts w:ascii="Times-Bold" w:hAnsi="Times-Bold" w:cs="Times-Bold"/>
        </w:rPr>
      </w:pPr>
    </w:p>
    <w:p w14:paraId="08ADDE34" w14:textId="77777777" w:rsidR="00202324" w:rsidRPr="000B1CEF" w:rsidRDefault="00202324" w:rsidP="005F1288">
      <w:pPr>
        <w:pStyle w:val="ListParagraph"/>
        <w:numPr>
          <w:ilvl w:val="1"/>
          <w:numId w:val="3"/>
        </w:numPr>
        <w:autoSpaceDE w:val="0"/>
        <w:autoSpaceDN w:val="0"/>
        <w:adjustRightInd w:val="0"/>
        <w:spacing w:after="0" w:line="360" w:lineRule="auto"/>
        <w:ind w:left="567" w:hanging="425"/>
        <w:rPr>
          <w:rFonts w:ascii="Times-Bold" w:hAnsi="Times-Bold" w:cs="Times-Bold"/>
          <w:b/>
          <w:bCs/>
          <w:sz w:val="24"/>
          <w:szCs w:val="24"/>
        </w:rPr>
      </w:pPr>
      <w:r w:rsidRPr="000B1CEF">
        <w:rPr>
          <w:rFonts w:ascii="Times-Bold" w:hAnsi="Times-Bold" w:cs="Times-Bold"/>
          <w:b/>
          <w:bCs/>
          <w:sz w:val="24"/>
          <w:szCs w:val="24"/>
        </w:rPr>
        <w:t>Support Vector Regression</w:t>
      </w:r>
    </w:p>
    <w:p w14:paraId="08ADDE35" w14:textId="77777777" w:rsidR="004300D4" w:rsidRPr="000B1CEF" w:rsidRDefault="004300D4" w:rsidP="00E271CA">
      <w:pPr>
        <w:spacing w:after="0" w:line="360" w:lineRule="auto"/>
        <w:jc w:val="both"/>
        <w:rPr>
          <w:rFonts w:ascii="Times-Bold" w:hAnsi="Times-Bold" w:cs="Times-Bold"/>
        </w:rPr>
      </w:pPr>
      <w:r w:rsidRPr="000B1CEF">
        <w:rPr>
          <w:rFonts w:ascii="Times-Bold" w:hAnsi="Times-Bold" w:cs="Times-Bold"/>
        </w:rPr>
        <w:t>Support vector regression (SVR) is a supervised learning algorithm that uses support vectors to find a hyperplane that minimizes the error between the predicted and actual values. SVR is a non-parametric model, which means that it does not make any assumptions about the distribution of the data. This makes SVR a flexible and robust model that can be used to fit a wide variety of data</w:t>
      </w:r>
      <w:r w:rsidR="005B0CA7" w:rsidRPr="000B1CEF">
        <w:rPr>
          <w:rFonts w:ascii="Times-Bold" w:hAnsi="Times-Bold" w:cs="Times-Bold"/>
        </w:rPr>
        <w:t xml:space="preserve"> (Parb</w:t>
      </w:r>
      <w:r w:rsidR="00E271CA" w:rsidRPr="000B1CEF">
        <w:rPr>
          <w:rFonts w:ascii="Times-Bold" w:hAnsi="Times-Bold" w:cs="Times-Bold"/>
        </w:rPr>
        <w:t xml:space="preserve">at and Chakraborty, </w:t>
      </w:r>
      <w:r w:rsidR="005B0CA7" w:rsidRPr="000B1CEF">
        <w:rPr>
          <w:rFonts w:ascii="Times-Bold" w:hAnsi="Times-Bold" w:cs="Times-Bold"/>
        </w:rPr>
        <w:t>2020).</w:t>
      </w:r>
      <w:r w:rsidR="005B0CA7" w:rsidRPr="000B1CEF">
        <w:rPr>
          <w:rFonts w:ascii="Arial" w:hAnsi="Arial" w:cs="Arial"/>
          <w:color w:val="222222"/>
          <w:sz w:val="20"/>
          <w:szCs w:val="20"/>
          <w:shd w:val="clear" w:color="auto" w:fill="FFFFFF"/>
        </w:rPr>
        <w:t xml:space="preserve"> </w:t>
      </w:r>
      <w:r w:rsidRPr="000B1CEF">
        <w:rPr>
          <w:rFonts w:ascii="Times-Bold" w:hAnsi="Times-Bold" w:cs="Times-Bold"/>
        </w:rPr>
        <w:t xml:space="preserve">SVR can be used to solve a variety </w:t>
      </w:r>
      <w:r w:rsidR="00E271CA" w:rsidRPr="000B1CEF">
        <w:rPr>
          <w:rFonts w:ascii="Times-Bold" w:hAnsi="Times-Bold" w:cs="Times-Bold"/>
        </w:rPr>
        <w:t>of regression problems like p</w:t>
      </w:r>
      <w:r w:rsidRPr="000B1CEF">
        <w:rPr>
          <w:rFonts w:ascii="Times-Bold" w:hAnsi="Times-Bold" w:cs="Times-Bold"/>
        </w:rPr>
        <w:t>redicting the price of a house based on its features</w:t>
      </w:r>
      <w:r w:rsidR="00E271CA" w:rsidRPr="000B1CEF">
        <w:rPr>
          <w:rFonts w:ascii="Times-Bold" w:hAnsi="Times-Bold" w:cs="Times-Bold"/>
        </w:rPr>
        <w:t>, p</w:t>
      </w:r>
      <w:r w:rsidRPr="000B1CEF">
        <w:rPr>
          <w:rFonts w:ascii="Times-Bold" w:hAnsi="Times-Bold" w:cs="Times-Bold"/>
        </w:rPr>
        <w:t>redicting the number of sales a company will make based on its marketing campaign</w:t>
      </w:r>
      <w:r w:rsidR="00E271CA" w:rsidRPr="000B1CEF">
        <w:rPr>
          <w:rFonts w:ascii="Times-Bold" w:hAnsi="Times-Bold" w:cs="Times-Bold"/>
        </w:rPr>
        <w:t>, p</w:t>
      </w:r>
      <w:r w:rsidRPr="000B1CEF">
        <w:rPr>
          <w:rFonts w:ascii="Times-Bold" w:hAnsi="Times-Bold" w:cs="Times-Bold"/>
        </w:rPr>
        <w:t>redicting the time it will take for a patient to recover from an illness</w:t>
      </w:r>
      <w:r w:rsidR="00E271CA" w:rsidRPr="000B1CEF">
        <w:rPr>
          <w:rFonts w:ascii="Times-Bold" w:hAnsi="Times-Bold" w:cs="Times-Bold"/>
        </w:rPr>
        <w:t xml:space="preserve"> etc.</w:t>
      </w:r>
    </w:p>
    <w:p w14:paraId="08ADDE36" w14:textId="08AE3771" w:rsidR="003F190A" w:rsidRPr="000B1CEF" w:rsidRDefault="00F8171C" w:rsidP="003F190A">
      <w:pPr>
        <w:pStyle w:val="ListParagraph"/>
        <w:spacing w:after="360" w:line="360" w:lineRule="auto"/>
        <w:jc w:val="both"/>
        <w:rPr>
          <w:rFonts w:ascii="Times-Bold" w:eastAsiaTheme="minorHAnsi" w:hAnsi="Times-Bold" w:cs="Times-Bold"/>
        </w:rPr>
      </w:pPr>
      <w:r>
        <w:rPr>
          <w:rFonts w:ascii="Times-Bold" w:eastAsiaTheme="minorHAnsi" w:hAnsi="Times-Bold" w:cs="Times-Bold"/>
          <w:noProof/>
        </w:rPr>
        <w:lastRenderedPageBreak/>
        <w:drawing>
          <wp:inline distT="0" distB="0" distL="0" distR="0" wp14:anchorId="1E918FAB" wp14:editId="514C6119">
            <wp:extent cx="5486400" cy="3200400"/>
            <wp:effectExtent l="38100" t="0" r="25400" b="0"/>
            <wp:docPr id="617803037"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1" r:lo="rId12" r:qs="rId13" r:cs="rId14"/>
              </a:graphicData>
            </a:graphic>
          </wp:inline>
        </w:drawing>
      </w:r>
    </w:p>
    <w:p w14:paraId="08ADDE37" w14:textId="77777777" w:rsidR="00202324" w:rsidRPr="000B1CEF" w:rsidRDefault="00202324" w:rsidP="00E271CA">
      <w:pPr>
        <w:pStyle w:val="ListParagraph"/>
        <w:numPr>
          <w:ilvl w:val="1"/>
          <w:numId w:val="3"/>
        </w:numPr>
        <w:autoSpaceDE w:val="0"/>
        <w:autoSpaceDN w:val="0"/>
        <w:adjustRightInd w:val="0"/>
        <w:spacing w:after="0" w:line="360" w:lineRule="auto"/>
        <w:ind w:left="567" w:hanging="425"/>
        <w:rPr>
          <w:rFonts w:ascii="Times-Bold" w:hAnsi="Times-Bold" w:cs="Times-Bold"/>
          <w:b/>
          <w:bCs/>
          <w:sz w:val="24"/>
          <w:szCs w:val="24"/>
        </w:rPr>
      </w:pPr>
      <w:r w:rsidRPr="000B1CEF">
        <w:rPr>
          <w:rFonts w:ascii="Times-Bold" w:hAnsi="Times-Bold" w:cs="Times-Bold"/>
          <w:b/>
          <w:bCs/>
          <w:sz w:val="24"/>
          <w:szCs w:val="24"/>
        </w:rPr>
        <w:t>Random Forest Regression</w:t>
      </w:r>
    </w:p>
    <w:p w14:paraId="08ADDE38" w14:textId="77777777" w:rsidR="004D5744" w:rsidRPr="000B1CEF" w:rsidRDefault="004300D4" w:rsidP="004D5744">
      <w:pPr>
        <w:autoSpaceDE w:val="0"/>
        <w:autoSpaceDN w:val="0"/>
        <w:adjustRightInd w:val="0"/>
        <w:spacing w:after="0" w:line="360" w:lineRule="auto"/>
        <w:ind w:left="142"/>
        <w:jc w:val="both"/>
        <w:rPr>
          <w:rFonts w:ascii="Times-Bold" w:hAnsi="Times-Bold" w:cs="Times-Bold"/>
        </w:rPr>
      </w:pPr>
      <w:r w:rsidRPr="000B1CEF">
        <w:rPr>
          <w:rFonts w:ascii="Times-Bold" w:hAnsi="Times-Bold" w:cs="Times-Bold"/>
        </w:rPr>
        <w:t>Random forest regression is a supervised learning algorithm that uses ensemble learning to build a model. The model is made up of a number of decision trees, each of which is trained on a random subset of the data. The predictions from the individual trees are then averaged to produce the final prediction.</w:t>
      </w:r>
      <w:r w:rsidR="00796EEC" w:rsidRPr="000B1CEF">
        <w:rPr>
          <w:rFonts w:ascii="Times-Bold" w:hAnsi="Times-Bold" w:cs="Times-Bold"/>
        </w:rPr>
        <w:t xml:space="preserve"> </w:t>
      </w:r>
      <w:r w:rsidRPr="000B1CEF">
        <w:rPr>
          <w:rFonts w:ascii="Times-Bold" w:hAnsi="Times-Bold" w:cs="Times-Bold"/>
        </w:rPr>
        <w:t>Random forest regression is a powerful algorithm that can be used to solve a variety of regression problems. It is particularly well-suited for problems where the data is noisy or has a lot of missing values</w:t>
      </w:r>
      <w:r w:rsidR="005B0CA7" w:rsidRPr="000B1CEF">
        <w:rPr>
          <w:rFonts w:ascii="Times-Bold" w:hAnsi="Times-Bold" w:cs="Times-Bold"/>
        </w:rPr>
        <w:t xml:space="preserve"> </w:t>
      </w:r>
      <w:r w:rsidR="00E271CA" w:rsidRPr="000B1CEF">
        <w:rPr>
          <w:rFonts w:ascii="Times-Bold" w:hAnsi="Times-Bold" w:cs="Times-Bold"/>
        </w:rPr>
        <w:t>(</w:t>
      </w:r>
      <w:proofErr w:type="spellStart"/>
      <w:r w:rsidR="00E271CA" w:rsidRPr="000B1CEF">
        <w:rPr>
          <w:rFonts w:ascii="Times-Bold" w:hAnsi="Times-Bold" w:cs="Times-Bold"/>
        </w:rPr>
        <w:t>Tyralis</w:t>
      </w:r>
      <w:proofErr w:type="spellEnd"/>
      <w:r w:rsidR="00E271CA" w:rsidRPr="000B1CEF">
        <w:rPr>
          <w:rFonts w:ascii="Times-Bold" w:hAnsi="Times-Bold" w:cs="Times-Bold"/>
        </w:rPr>
        <w:t xml:space="preserve"> </w:t>
      </w:r>
      <w:r w:rsidR="00E271CA" w:rsidRPr="000B1CEF">
        <w:rPr>
          <w:rFonts w:ascii="Times-Bold" w:hAnsi="Times-Bold" w:cs="Times-Bold"/>
          <w:i/>
          <w:iCs/>
        </w:rPr>
        <w:t>et al.,</w:t>
      </w:r>
      <w:r w:rsidR="00E271CA" w:rsidRPr="000B1CEF">
        <w:rPr>
          <w:rFonts w:ascii="Times-Bold" w:hAnsi="Times-Bold" w:cs="Times-Bold"/>
        </w:rPr>
        <w:t xml:space="preserve"> </w:t>
      </w:r>
      <w:r w:rsidR="005B0CA7" w:rsidRPr="000B1CEF">
        <w:rPr>
          <w:rFonts w:ascii="Times-Bold" w:hAnsi="Times-Bold" w:cs="Times-Bold"/>
        </w:rPr>
        <w:t xml:space="preserve">2019). </w:t>
      </w:r>
      <w:r w:rsidRPr="000B1CEF">
        <w:rPr>
          <w:rFonts w:ascii="Times-Bold" w:hAnsi="Times-Bold" w:cs="Times-Bold"/>
        </w:rPr>
        <w:t>Random forest regression is also relatively robust to overfitting, which is a common problem with other regression algorithms.</w:t>
      </w:r>
      <w:r w:rsidR="001C106F" w:rsidRPr="000B1CEF">
        <w:rPr>
          <w:rFonts w:ascii="Times-Bold" w:hAnsi="Times-Bold" w:cs="Times-Bold"/>
        </w:rPr>
        <w:t xml:space="preserve"> </w:t>
      </w:r>
      <w:r w:rsidRPr="000B1CEF">
        <w:rPr>
          <w:rFonts w:ascii="Times-Bold" w:hAnsi="Times-Bold" w:cs="Times-Bold"/>
        </w:rPr>
        <w:t>Random forest regression is often able to achieve higher accuracy than other regression algorithms, such as linear regression and logistic regression. This is because random forest regression is able to capture non-linear relationships between the features and the target variable.</w:t>
      </w:r>
      <w:r w:rsidR="00796EEC" w:rsidRPr="000B1CEF">
        <w:rPr>
          <w:rFonts w:ascii="Times-Bold" w:hAnsi="Times-Bold" w:cs="Times-Bold"/>
        </w:rPr>
        <w:t xml:space="preserve"> </w:t>
      </w:r>
      <w:r w:rsidRPr="000B1CEF">
        <w:rPr>
          <w:rFonts w:ascii="Times-Bold" w:hAnsi="Times-Bold" w:cs="Times-Bold"/>
        </w:rPr>
        <w:t>The main disadvantage of random forest regression is its complexity. Random forest regression can be computationally expensive to train, and it can be difficult to interpret the results.</w:t>
      </w:r>
      <w:r w:rsidR="001C106F" w:rsidRPr="000B1CEF">
        <w:rPr>
          <w:rFonts w:ascii="Times-Bold" w:hAnsi="Times-Bold" w:cs="Times-Bold"/>
        </w:rPr>
        <w:t xml:space="preserve"> </w:t>
      </w:r>
      <w:r w:rsidRPr="000B1CEF">
        <w:rPr>
          <w:rFonts w:ascii="Times-Bold" w:hAnsi="Times-Bold" w:cs="Times-Bold"/>
        </w:rPr>
        <w:t>Here are some of the parameters that can be tun</w:t>
      </w:r>
      <w:r w:rsidR="004D5744" w:rsidRPr="000B1CEF">
        <w:rPr>
          <w:rFonts w:ascii="Times-Bold" w:hAnsi="Times-Bold" w:cs="Times-Bold"/>
        </w:rPr>
        <w:t>ed for random forest regression (</w:t>
      </w:r>
      <w:r w:rsidR="004D5744" w:rsidRPr="000B1CEF">
        <w:rPr>
          <w:szCs w:val="22"/>
        </w:rPr>
        <w:t xml:space="preserve">Jeremy, 2017). </w:t>
      </w:r>
    </w:p>
    <w:p w14:paraId="08ADDE39" w14:textId="77777777" w:rsidR="00796EEC" w:rsidRPr="000B1CEF" w:rsidRDefault="004300D4" w:rsidP="004D5744">
      <w:pPr>
        <w:pStyle w:val="ListParagraph"/>
        <w:numPr>
          <w:ilvl w:val="0"/>
          <w:numId w:val="6"/>
        </w:numPr>
        <w:spacing w:before="360" w:after="360" w:line="360" w:lineRule="auto"/>
        <w:jc w:val="both"/>
        <w:rPr>
          <w:rFonts w:ascii="Times-Bold" w:eastAsiaTheme="minorHAnsi" w:hAnsi="Times-Bold" w:cs="Times-Bold"/>
          <w:sz w:val="24"/>
          <w:szCs w:val="24"/>
        </w:rPr>
      </w:pPr>
      <w:r w:rsidRPr="000B1CEF">
        <w:rPr>
          <w:rFonts w:ascii="Times-Bold" w:eastAsiaTheme="minorHAnsi" w:hAnsi="Times-Bold" w:cs="Times-Bold"/>
          <w:sz w:val="24"/>
          <w:szCs w:val="24"/>
        </w:rPr>
        <w:t>Number of trees: The number of trees can impact the accuracy and performance of the model. A larger number of trees will generally lead to a more accurate model, but it will also be more computationally expensive to train.</w:t>
      </w:r>
    </w:p>
    <w:p w14:paraId="08ADDE3A" w14:textId="77777777" w:rsidR="00796EEC" w:rsidRPr="000B1CEF" w:rsidRDefault="004300D4" w:rsidP="004D5744">
      <w:pPr>
        <w:pStyle w:val="ListParagraph"/>
        <w:numPr>
          <w:ilvl w:val="0"/>
          <w:numId w:val="6"/>
        </w:numPr>
        <w:spacing w:before="360" w:after="360" w:line="360" w:lineRule="auto"/>
        <w:jc w:val="both"/>
        <w:rPr>
          <w:rFonts w:ascii="Times-Bold" w:eastAsiaTheme="minorHAnsi" w:hAnsi="Times-Bold" w:cs="Times-Bold"/>
          <w:sz w:val="24"/>
          <w:szCs w:val="24"/>
        </w:rPr>
      </w:pPr>
      <w:r w:rsidRPr="000B1CEF">
        <w:rPr>
          <w:rFonts w:ascii="Times-Bold" w:eastAsiaTheme="minorHAnsi" w:hAnsi="Times-Bold" w:cs="Times-Bold"/>
          <w:sz w:val="24"/>
          <w:szCs w:val="24"/>
          <w:lang w:eastAsia="en-US"/>
        </w:rPr>
        <w:t>Maximum depth of trees: A deeper tree will be able to learn more complex relationships between the features and the target variable, but it may also be more likely to overfit the training data.</w:t>
      </w:r>
    </w:p>
    <w:p w14:paraId="08ADDE3B" w14:textId="77777777" w:rsidR="004300D4" w:rsidRPr="000B1CEF" w:rsidRDefault="004300D4" w:rsidP="004D5744">
      <w:pPr>
        <w:pStyle w:val="ListParagraph"/>
        <w:numPr>
          <w:ilvl w:val="0"/>
          <w:numId w:val="6"/>
        </w:numPr>
        <w:spacing w:before="360" w:after="360" w:line="360" w:lineRule="auto"/>
        <w:jc w:val="both"/>
        <w:rPr>
          <w:rFonts w:ascii="Times-Bold" w:eastAsiaTheme="minorHAnsi" w:hAnsi="Times-Bold" w:cs="Times-Bold"/>
          <w:sz w:val="24"/>
          <w:szCs w:val="24"/>
        </w:rPr>
      </w:pPr>
      <w:r w:rsidRPr="000B1CEF">
        <w:rPr>
          <w:rFonts w:ascii="Times-Bold" w:eastAsiaTheme="minorHAnsi" w:hAnsi="Times-Bold" w:cs="Times-Bold"/>
          <w:sz w:val="24"/>
          <w:szCs w:val="24"/>
          <w:lang w:eastAsia="en-US"/>
        </w:rPr>
        <w:lastRenderedPageBreak/>
        <w:t>Minimum sample size per leaf: The minimum sample size per leaf is a parameter that controls the complexity of the trees in the forest. A smaller minimum sample size will lead to more complex trees, but it may also make the model more sensitive to noise in the data.</w:t>
      </w:r>
    </w:p>
    <w:p w14:paraId="08ADDE3C" w14:textId="77777777" w:rsidR="001C106F" w:rsidRPr="000B1CEF" w:rsidRDefault="001C106F" w:rsidP="001C106F">
      <w:pPr>
        <w:pStyle w:val="ListParagraph"/>
        <w:spacing w:before="360" w:after="360" w:line="360" w:lineRule="auto"/>
        <w:jc w:val="both"/>
        <w:rPr>
          <w:rFonts w:ascii="Times-Bold" w:eastAsiaTheme="minorHAnsi" w:hAnsi="Times-Bold" w:cs="Times-Bold"/>
        </w:rPr>
      </w:pPr>
    </w:p>
    <w:p w14:paraId="08ADDE3D" w14:textId="77777777" w:rsidR="00202324" w:rsidRPr="000B1CEF" w:rsidRDefault="00202324" w:rsidP="005F1288">
      <w:pPr>
        <w:pStyle w:val="ListParagraph"/>
        <w:numPr>
          <w:ilvl w:val="1"/>
          <w:numId w:val="3"/>
        </w:numPr>
        <w:autoSpaceDE w:val="0"/>
        <w:autoSpaceDN w:val="0"/>
        <w:adjustRightInd w:val="0"/>
        <w:spacing w:after="0" w:line="360" w:lineRule="auto"/>
        <w:ind w:left="567" w:hanging="425"/>
        <w:rPr>
          <w:rFonts w:ascii="Times-Bold" w:hAnsi="Times-Bold" w:cs="Times-Bold"/>
          <w:b/>
          <w:bCs/>
          <w:sz w:val="24"/>
          <w:szCs w:val="24"/>
        </w:rPr>
      </w:pPr>
      <w:r w:rsidRPr="000B1CEF">
        <w:rPr>
          <w:rFonts w:ascii="Times-Bold" w:hAnsi="Times-Bold" w:cs="Times-Bold"/>
          <w:b/>
          <w:bCs/>
          <w:sz w:val="24"/>
          <w:szCs w:val="24"/>
        </w:rPr>
        <w:t>Gradient Boosting Regression</w:t>
      </w:r>
    </w:p>
    <w:p w14:paraId="08ADDE3E" w14:textId="77777777" w:rsidR="00E271CA" w:rsidRPr="000B1CEF" w:rsidRDefault="004300D4" w:rsidP="004D5744">
      <w:pPr>
        <w:autoSpaceDE w:val="0"/>
        <w:autoSpaceDN w:val="0"/>
        <w:adjustRightInd w:val="0"/>
        <w:spacing w:after="0" w:line="360" w:lineRule="auto"/>
        <w:jc w:val="both"/>
        <w:rPr>
          <w:rFonts w:ascii="Times-Bold" w:hAnsi="Times-Bold" w:cs="Times-Bold"/>
        </w:rPr>
      </w:pPr>
      <w:r w:rsidRPr="000B1CEF">
        <w:rPr>
          <w:rFonts w:ascii="Times-Bold" w:hAnsi="Times-Bold" w:cs="Times-Bold"/>
        </w:rPr>
        <w:t>Gradient boosting regression is a machine learning algorithm that builds an ensemble of weak learners (decision trees) in a sequential manner. The goal of gradient boosting is to minimize the loss function by iteratively adding new trees to the ensemble. Each new tree is trained to correct the errors made by the previous trees</w:t>
      </w:r>
      <w:r w:rsidR="004D5744" w:rsidRPr="000B1CEF">
        <w:rPr>
          <w:rFonts w:ascii="Times-Bold" w:hAnsi="Times-Bold" w:cs="Times-Bold"/>
        </w:rPr>
        <w:t xml:space="preserve"> (</w:t>
      </w:r>
      <w:proofErr w:type="spellStart"/>
      <w:r w:rsidR="004D5744" w:rsidRPr="000B1CEF">
        <w:rPr>
          <w:rFonts w:ascii="Times-Bold" w:hAnsi="Times-Bold" w:cs="Times-Bold"/>
        </w:rPr>
        <w:t>Natekin</w:t>
      </w:r>
      <w:proofErr w:type="spellEnd"/>
      <w:r w:rsidR="004D5744" w:rsidRPr="000B1CEF">
        <w:rPr>
          <w:rFonts w:ascii="Times-Bold" w:hAnsi="Times-Bold" w:cs="Times-Bold"/>
        </w:rPr>
        <w:t xml:space="preserve"> and Knoll, 2013). </w:t>
      </w:r>
      <w:r w:rsidRPr="000B1CEF">
        <w:rPr>
          <w:rFonts w:ascii="Times-Bold" w:hAnsi="Times-Bold" w:cs="Times-Bold"/>
        </w:rPr>
        <w:t>Gradient boosting regression is particularly well-suited for problems where the relationship between the independent and dependent variables is nonlinear</w:t>
      </w:r>
      <w:r w:rsidR="005B0CA7" w:rsidRPr="000B1CEF">
        <w:rPr>
          <w:rFonts w:ascii="Times-Bold" w:hAnsi="Times-Bold" w:cs="Times-Bold"/>
        </w:rPr>
        <w:t xml:space="preserve"> (</w:t>
      </w:r>
      <w:r w:rsidR="00E271CA" w:rsidRPr="000B1CEF">
        <w:rPr>
          <w:rFonts w:ascii="Times-Bold" w:hAnsi="Times-Bold" w:cs="Times-Bold"/>
        </w:rPr>
        <w:t xml:space="preserve">Lei and Fang, </w:t>
      </w:r>
      <w:r w:rsidR="005B0CA7" w:rsidRPr="000B1CEF">
        <w:rPr>
          <w:rFonts w:ascii="Times-Bold" w:hAnsi="Times-Bold" w:cs="Times-Bold"/>
        </w:rPr>
        <w:t>2019</w:t>
      </w:r>
      <w:r w:rsidR="00530C30" w:rsidRPr="000B1CEF">
        <w:rPr>
          <w:rFonts w:ascii="Times-Bold" w:hAnsi="Times-Bold" w:cs="Times-Bold"/>
        </w:rPr>
        <w:t xml:space="preserve">). </w:t>
      </w:r>
      <w:r w:rsidRPr="000B1CEF">
        <w:rPr>
          <w:rFonts w:ascii="Times-Bold" w:hAnsi="Times-Bold" w:cs="Times-Bold"/>
        </w:rPr>
        <w:t>Here are some of the challenges of using gradient boosting regression:</w:t>
      </w:r>
    </w:p>
    <w:p w14:paraId="08ADDE3F" w14:textId="77777777" w:rsidR="00796EEC" w:rsidRPr="000B1CEF" w:rsidRDefault="004300D4" w:rsidP="00E271CA">
      <w:pPr>
        <w:pStyle w:val="ListParagraph"/>
        <w:numPr>
          <w:ilvl w:val="0"/>
          <w:numId w:val="28"/>
        </w:numPr>
        <w:autoSpaceDE w:val="0"/>
        <w:autoSpaceDN w:val="0"/>
        <w:adjustRightInd w:val="0"/>
        <w:spacing w:after="0" w:line="360" w:lineRule="auto"/>
        <w:jc w:val="both"/>
        <w:rPr>
          <w:rFonts w:ascii="Times-Bold" w:eastAsiaTheme="minorHAnsi" w:hAnsi="Times-Bold" w:cs="Times-Bold"/>
          <w:sz w:val="24"/>
          <w:szCs w:val="24"/>
          <w:lang w:eastAsia="en-US"/>
        </w:rPr>
      </w:pPr>
      <w:r w:rsidRPr="000B1CEF">
        <w:rPr>
          <w:rFonts w:ascii="Times-Bold" w:eastAsiaTheme="minorHAnsi" w:hAnsi="Times-Bold" w:cs="Times-Bold"/>
          <w:sz w:val="24"/>
          <w:szCs w:val="24"/>
          <w:lang w:eastAsia="en-US"/>
        </w:rPr>
        <w:t>It can be computationally expensive to train a gradient boosting model.</w:t>
      </w:r>
    </w:p>
    <w:p w14:paraId="08ADDE40" w14:textId="77777777" w:rsidR="00796EEC" w:rsidRPr="000B1CEF" w:rsidRDefault="004300D4" w:rsidP="005F1288">
      <w:pPr>
        <w:pStyle w:val="ListParagraph"/>
        <w:numPr>
          <w:ilvl w:val="0"/>
          <w:numId w:val="8"/>
        </w:numPr>
        <w:spacing w:before="360" w:after="360" w:line="360" w:lineRule="auto"/>
        <w:jc w:val="both"/>
        <w:rPr>
          <w:rFonts w:ascii="Times-Bold" w:eastAsiaTheme="minorHAnsi" w:hAnsi="Times-Bold" w:cs="Times-Bold"/>
          <w:sz w:val="24"/>
          <w:szCs w:val="24"/>
          <w:lang w:eastAsia="en-US"/>
        </w:rPr>
      </w:pPr>
      <w:r w:rsidRPr="000B1CEF">
        <w:rPr>
          <w:rFonts w:ascii="Times-Bold" w:eastAsiaTheme="minorHAnsi" w:hAnsi="Times-Bold" w:cs="Times-Bold"/>
          <w:sz w:val="24"/>
          <w:szCs w:val="24"/>
          <w:lang w:eastAsia="en-US"/>
        </w:rPr>
        <w:t>It can be sensitive to the choice of hyperparameters.</w:t>
      </w:r>
    </w:p>
    <w:p w14:paraId="08ADDE41" w14:textId="77777777" w:rsidR="004300D4" w:rsidRPr="000B1CEF" w:rsidRDefault="004300D4" w:rsidP="005F1288">
      <w:pPr>
        <w:pStyle w:val="ListParagraph"/>
        <w:numPr>
          <w:ilvl w:val="0"/>
          <w:numId w:val="8"/>
        </w:numPr>
        <w:spacing w:before="360" w:after="360" w:line="360" w:lineRule="auto"/>
        <w:jc w:val="both"/>
        <w:rPr>
          <w:rFonts w:ascii="Times-Bold" w:eastAsiaTheme="minorHAnsi" w:hAnsi="Times-Bold" w:cs="Times-Bold"/>
          <w:sz w:val="24"/>
          <w:szCs w:val="24"/>
          <w:lang w:eastAsia="en-US"/>
        </w:rPr>
      </w:pPr>
      <w:r w:rsidRPr="000B1CEF">
        <w:rPr>
          <w:rFonts w:ascii="Times-Bold" w:eastAsiaTheme="minorHAnsi" w:hAnsi="Times-Bold" w:cs="Times-Bold"/>
          <w:sz w:val="24"/>
          <w:szCs w:val="24"/>
          <w:lang w:eastAsia="en-US"/>
        </w:rPr>
        <w:t>It can be difficult to interpret the results of a gradient boosting model.</w:t>
      </w:r>
    </w:p>
    <w:p w14:paraId="08ADDE42" w14:textId="77777777" w:rsidR="00425E10" w:rsidRPr="000B1CEF" w:rsidRDefault="004300D4" w:rsidP="00425E10">
      <w:pPr>
        <w:spacing w:before="360" w:after="360" w:line="360" w:lineRule="auto"/>
        <w:jc w:val="both"/>
        <w:rPr>
          <w:rFonts w:ascii="Times-Bold" w:hAnsi="Times-Bold" w:cs="Times-Bold"/>
        </w:rPr>
      </w:pPr>
      <w:r w:rsidRPr="000B1CEF">
        <w:rPr>
          <w:rFonts w:ascii="Times-Bold" w:hAnsi="Times-Bold" w:cs="Times-Bold"/>
        </w:rPr>
        <w:t>Overall, gradient boosting regression is a powerful and versatile machine learning algorithm that can be used to solve a wide variety of regression problems. Let's say you are a financial analyst and you want to build a model to predict the price of a stock. You have historical data on the stock's price, as well as other factors that you believe might influence the stock price, such as economic indicators, company news, and analyst ratings. You can use gradient boosting regression to build a model that takes all of this data into account and predicts the stock price.</w:t>
      </w:r>
    </w:p>
    <w:p w14:paraId="08ADDE43" w14:textId="77777777" w:rsidR="00202324" w:rsidRPr="000B1CEF" w:rsidRDefault="00FA32D2" w:rsidP="00E271CA">
      <w:pPr>
        <w:pStyle w:val="ListParagraph"/>
        <w:numPr>
          <w:ilvl w:val="0"/>
          <w:numId w:val="3"/>
        </w:numPr>
        <w:autoSpaceDE w:val="0"/>
        <w:autoSpaceDN w:val="0"/>
        <w:adjustRightInd w:val="0"/>
        <w:spacing w:after="0"/>
        <w:ind w:left="567" w:hanging="425"/>
        <w:rPr>
          <w:rFonts w:ascii="Times-Bold" w:hAnsi="Times-Bold" w:cs="Times-Bold"/>
          <w:b/>
          <w:bCs/>
          <w:sz w:val="28"/>
          <w:szCs w:val="28"/>
        </w:rPr>
      </w:pPr>
      <w:r w:rsidRPr="000B1CEF">
        <w:rPr>
          <w:rFonts w:ascii="Times-Bold" w:hAnsi="Times-Bold" w:cs="Times-Bold"/>
          <w:b/>
          <w:bCs/>
          <w:sz w:val="28"/>
          <w:szCs w:val="28"/>
        </w:rPr>
        <w:t xml:space="preserve"> CLASSIFICATION MODELS</w:t>
      </w:r>
    </w:p>
    <w:p w14:paraId="08ADDE44" w14:textId="77777777" w:rsidR="00FA32D2" w:rsidRPr="000B1CEF" w:rsidRDefault="00FA32D2" w:rsidP="00BE2C13">
      <w:pPr>
        <w:spacing w:after="0" w:line="240" w:lineRule="auto"/>
        <w:ind w:right="-23"/>
        <w:jc w:val="both"/>
      </w:pPr>
    </w:p>
    <w:p w14:paraId="08ADDE45" w14:textId="77777777" w:rsidR="007A121E" w:rsidRPr="000B1CEF" w:rsidRDefault="007A121E" w:rsidP="007A121E">
      <w:pPr>
        <w:spacing w:after="0" w:line="360" w:lineRule="auto"/>
        <w:ind w:right="-23"/>
        <w:jc w:val="both"/>
      </w:pPr>
      <w:r w:rsidRPr="000B1CEF">
        <w:t xml:space="preserve">Classification is a type of supervised machine learning task that involves assigning input data instances to predefined categories or classes based on their features or attributes. The goal of classification is to build a model that can accurately predict the class label of new, unseen instances based on the patterns and relationships learned from </w:t>
      </w:r>
      <w:proofErr w:type="spellStart"/>
      <w:r w:rsidRPr="000B1CEF">
        <w:t>labeled</w:t>
      </w:r>
      <w:proofErr w:type="spellEnd"/>
      <w:r w:rsidRPr="000B1CEF">
        <w:t xml:space="preserve"> training data (</w:t>
      </w:r>
      <w:r w:rsidRPr="000B1CEF">
        <w:rPr>
          <w:szCs w:val="22"/>
        </w:rPr>
        <w:t xml:space="preserve">Jiawei Han, Micheline </w:t>
      </w:r>
      <w:proofErr w:type="spellStart"/>
      <w:r w:rsidRPr="000B1CEF">
        <w:rPr>
          <w:szCs w:val="22"/>
        </w:rPr>
        <w:t>Kamber</w:t>
      </w:r>
      <w:proofErr w:type="spellEnd"/>
      <w:r w:rsidRPr="000B1CEF">
        <w:rPr>
          <w:szCs w:val="22"/>
        </w:rPr>
        <w:t>, and Jian Pei, 2006).</w:t>
      </w:r>
    </w:p>
    <w:p w14:paraId="08ADDE46" w14:textId="77777777" w:rsidR="007A121E" w:rsidRPr="000B1CEF" w:rsidRDefault="007A121E" w:rsidP="007A121E">
      <w:pPr>
        <w:spacing w:after="0" w:line="360" w:lineRule="auto"/>
        <w:ind w:right="-23"/>
        <w:jc w:val="both"/>
      </w:pPr>
      <w:r w:rsidRPr="000B1CEF">
        <w:t xml:space="preserve">In a classification problem, the input data consists of a set of features or attributes that describe each instance. These features can be numerical, categorical, or even text-based. The output or target variable is a discrete class label that indicates the category to which the instance belongs. Common algorithms used for classification tasks include decision trees, random forests, logistic regression, support vector machines (SVM), naive Bayes, and neural networks. These algorithms employ </w:t>
      </w:r>
      <w:r w:rsidRPr="000B1CEF">
        <w:lastRenderedPageBreak/>
        <w:t>different mathematical and statistical techniques to learn the patterns and decision boundaries that separate different classes.</w:t>
      </w:r>
    </w:p>
    <w:p w14:paraId="08ADDE47" w14:textId="77777777" w:rsidR="007A121E" w:rsidRPr="000B1CEF" w:rsidRDefault="007A121E" w:rsidP="00B576EC">
      <w:pPr>
        <w:spacing w:after="0" w:line="240" w:lineRule="auto"/>
        <w:ind w:right="-23"/>
        <w:jc w:val="both"/>
      </w:pPr>
    </w:p>
    <w:p w14:paraId="08ADDE48" w14:textId="77777777" w:rsidR="00202324" w:rsidRPr="000B1CEF" w:rsidRDefault="00202324" w:rsidP="006407D1">
      <w:pPr>
        <w:pStyle w:val="ListParagraph"/>
        <w:numPr>
          <w:ilvl w:val="1"/>
          <w:numId w:val="3"/>
        </w:numPr>
        <w:autoSpaceDE w:val="0"/>
        <w:autoSpaceDN w:val="0"/>
        <w:adjustRightInd w:val="0"/>
        <w:spacing w:after="0" w:line="360" w:lineRule="auto"/>
        <w:ind w:left="567" w:hanging="425"/>
        <w:rPr>
          <w:rFonts w:ascii="Times-Bold" w:hAnsi="Times-Bold" w:cs="Times-Bold"/>
          <w:b/>
          <w:bCs/>
          <w:sz w:val="24"/>
          <w:szCs w:val="24"/>
        </w:rPr>
      </w:pPr>
      <w:r w:rsidRPr="000B1CEF">
        <w:rPr>
          <w:rFonts w:ascii="Times-Bold" w:hAnsi="Times-Bold" w:cs="Times-Bold"/>
          <w:b/>
          <w:bCs/>
          <w:sz w:val="24"/>
          <w:szCs w:val="24"/>
        </w:rPr>
        <w:t xml:space="preserve">Naive Bayes </w:t>
      </w:r>
    </w:p>
    <w:p w14:paraId="08ADDE49" w14:textId="77777777" w:rsidR="003F75A9" w:rsidRPr="000B1CEF" w:rsidRDefault="00BE2C13" w:rsidP="006407D1">
      <w:pPr>
        <w:pStyle w:val="Default"/>
        <w:ind w:right="-22"/>
        <w:jc w:val="both"/>
        <w:rPr>
          <w:rFonts w:ascii="Times New Roman" w:hAnsi="Times New Roman" w:cs="Times New Roman"/>
          <w:color w:val="auto"/>
        </w:rPr>
      </w:pPr>
      <w:r w:rsidRPr="000B1CEF">
        <w:rPr>
          <w:rFonts w:ascii="Times New Roman" w:hAnsi="Times New Roman" w:cs="Times New Roman"/>
          <w:color w:val="auto"/>
        </w:rPr>
        <w:t xml:space="preserve"> </w:t>
      </w:r>
    </w:p>
    <w:p w14:paraId="08ADDE4A" w14:textId="77777777" w:rsidR="002C4DF6" w:rsidRPr="000B1CEF" w:rsidRDefault="00B576EC" w:rsidP="002C4DF6">
      <w:pPr>
        <w:pStyle w:val="Default"/>
        <w:spacing w:line="360" w:lineRule="auto"/>
        <w:ind w:right="-22"/>
        <w:jc w:val="both"/>
        <w:rPr>
          <w:rFonts w:ascii="Times New Roman" w:hAnsi="Times New Roman" w:cs="Times New Roman"/>
          <w:color w:val="auto"/>
        </w:rPr>
      </w:pPr>
      <w:r w:rsidRPr="000B1CEF">
        <w:rPr>
          <w:rFonts w:ascii="Times New Roman" w:hAnsi="Times New Roman" w:cs="Times New Roman"/>
          <w:color w:val="auto"/>
        </w:rPr>
        <w:t>Naive Bayes is a probabilistic machine learning algorithm commonly used for classification tasks. It is based on Bayes' theorem and assumes that the features are conditionally independent of each other given the class label. The "naive" assumption in Naive Bayes is that the features are independent of ea</w:t>
      </w:r>
      <w:r w:rsidR="006407D1" w:rsidRPr="000B1CEF">
        <w:rPr>
          <w:rFonts w:ascii="Times New Roman" w:hAnsi="Times New Roman" w:cs="Times New Roman"/>
          <w:color w:val="auto"/>
        </w:rPr>
        <w:t xml:space="preserve">ch other given the class label. </w:t>
      </w:r>
      <w:r w:rsidR="002C4DF6" w:rsidRPr="000B1CEF">
        <w:rPr>
          <w:rFonts w:ascii="Times New Roman" w:hAnsi="Times New Roman" w:cs="Times New Roman"/>
          <w:color w:val="auto"/>
        </w:rPr>
        <w:t>Naive Bayes calculates the prior probability of the target attribute (class label) and the conditional probability of the remaining attributes given the class label. The prior probability represents the likelihood of each class label occurring in the training data, while the conditional probability represents the likelihood of observing specific attribute values given the class label. During the training phase, the algorithm estimates these probabilities based on the provided training data. Then, during the testing phase, the algorithm calculates the probability of a testing instance belonging to each class label using the calculated probabilities. The class label with the highest probability is then selected as the predicted class label for the testing instance. The formula for Naive Bayes can be expressed as (</w:t>
      </w:r>
      <w:proofErr w:type="spellStart"/>
      <w:r w:rsidR="002C4DF6" w:rsidRPr="000B1CEF">
        <w:rPr>
          <w:rFonts w:ascii="Times New Roman" w:hAnsi="Times New Roman" w:cs="Times New Roman"/>
          <w:color w:val="auto"/>
        </w:rPr>
        <w:t>Mudasir</w:t>
      </w:r>
      <w:proofErr w:type="spellEnd"/>
      <w:r w:rsidR="002C4DF6" w:rsidRPr="000B1CEF">
        <w:rPr>
          <w:rFonts w:ascii="Times New Roman" w:hAnsi="Times New Roman" w:cs="Times New Roman"/>
          <w:color w:val="auto"/>
        </w:rPr>
        <w:t xml:space="preserve"> and Syed, 2016):</w:t>
      </w:r>
    </w:p>
    <w:p w14:paraId="08ADDE4B" w14:textId="77777777" w:rsidR="002C4DF6" w:rsidRPr="000B1CEF" w:rsidRDefault="002C4DF6" w:rsidP="002C4DF6">
      <w:pPr>
        <w:pStyle w:val="Default"/>
        <w:spacing w:line="360" w:lineRule="auto"/>
        <w:ind w:right="-22"/>
        <w:jc w:val="center"/>
        <w:rPr>
          <w:rFonts w:ascii="Times New Roman" w:hAnsi="Times New Roman" w:cs="Times New Roman"/>
          <w:color w:val="auto"/>
        </w:rPr>
      </w:pPr>
      <w:r w:rsidRPr="000B1CEF">
        <w:rPr>
          <w:rFonts w:ascii="Times New Roman" w:hAnsi="Times New Roman" w:cs="Times New Roman"/>
          <w:color w:val="auto"/>
        </w:rPr>
        <w:t>P(</w:t>
      </w:r>
      <w:proofErr w:type="spellStart"/>
      <w:r w:rsidRPr="000B1CEF">
        <w:rPr>
          <w:rFonts w:ascii="Times New Roman" w:hAnsi="Times New Roman" w:cs="Times New Roman"/>
          <w:color w:val="auto"/>
        </w:rPr>
        <w:t>y|X</w:t>
      </w:r>
      <w:proofErr w:type="spellEnd"/>
      <w:r w:rsidRPr="000B1CEF">
        <w:rPr>
          <w:rFonts w:ascii="Times New Roman" w:hAnsi="Times New Roman" w:cs="Times New Roman"/>
          <w:color w:val="auto"/>
        </w:rPr>
        <w:t>) = (P(</w:t>
      </w:r>
      <w:proofErr w:type="spellStart"/>
      <w:r w:rsidRPr="000B1CEF">
        <w:rPr>
          <w:rFonts w:ascii="Times New Roman" w:hAnsi="Times New Roman" w:cs="Times New Roman"/>
          <w:color w:val="auto"/>
        </w:rPr>
        <w:t>X|y</w:t>
      </w:r>
      <w:proofErr w:type="spellEnd"/>
      <w:r w:rsidRPr="000B1CEF">
        <w:rPr>
          <w:rFonts w:ascii="Times New Roman" w:hAnsi="Times New Roman" w:cs="Times New Roman"/>
          <w:color w:val="auto"/>
        </w:rPr>
        <w:t>) * P(y)) / P(X)</w:t>
      </w:r>
      <w:proofErr w:type="gramStart"/>
      <w:r w:rsidR="000A218B" w:rsidRPr="000B1CEF">
        <w:rPr>
          <w:rFonts w:ascii="Times New Roman" w:hAnsi="Times New Roman" w:cs="Times New Roman"/>
          <w:color w:val="auto"/>
        </w:rPr>
        <w:t xml:space="preserve">   (</w:t>
      </w:r>
      <w:proofErr w:type="spellStart"/>
      <w:proofErr w:type="gramEnd"/>
      <w:r w:rsidR="000A218B" w:rsidRPr="000B1CEF">
        <w:rPr>
          <w:rFonts w:ascii="Times New Roman" w:hAnsi="Times New Roman" w:cs="Times New Roman"/>
          <w:color w:val="auto"/>
        </w:rPr>
        <w:t>equ</w:t>
      </w:r>
      <w:proofErr w:type="spellEnd"/>
      <w:r w:rsidR="000A218B" w:rsidRPr="000B1CEF">
        <w:rPr>
          <w:rFonts w:ascii="Times New Roman" w:hAnsi="Times New Roman" w:cs="Times New Roman"/>
          <w:color w:val="auto"/>
        </w:rPr>
        <w:t>. 3)</w:t>
      </w:r>
    </w:p>
    <w:p w14:paraId="08ADDE4C" w14:textId="77777777" w:rsidR="002C4DF6" w:rsidRPr="000B1CEF" w:rsidRDefault="002C4DF6" w:rsidP="002C4DF6">
      <w:pPr>
        <w:pStyle w:val="Default"/>
        <w:spacing w:line="360" w:lineRule="auto"/>
        <w:ind w:right="-22"/>
        <w:jc w:val="center"/>
        <w:rPr>
          <w:rFonts w:ascii="Times New Roman" w:hAnsi="Times New Roman" w:cs="Times New Roman"/>
          <w:color w:val="auto"/>
        </w:rPr>
      </w:pPr>
    </w:p>
    <w:p w14:paraId="08ADDE4D" w14:textId="77777777" w:rsidR="002C4DF6" w:rsidRPr="000B1CEF" w:rsidRDefault="002C4DF6" w:rsidP="002C4DF6">
      <w:pPr>
        <w:pStyle w:val="Default"/>
        <w:spacing w:line="360" w:lineRule="auto"/>
        <w:ind w:right="-22"/>
        <w:rPr>
          <w:rFonts w:ascii="Times New Roman" w:hAnsi="Times New Roman" w:cs="Times New Roman"/>
          <w:color w:val="auto"/>
        </w:rPr>
      </w:pPr>
      <w:r w:rsidRPr="000B1CEF">
        <w:rPr>
          <w:rFonts w:ascii="Times New Roman" w:hAnsi="Times New Roman" w:cs="Times New Roman"/>
          <w:color w:val="auto"/>
        </w:rPr>
        <w:t>Where:</w:t>
      </w:r>
    </w:p>
    <w:p w14:paraId="08ADDE4E" w14:textId="77777777" w:rsidR="002C4DF6" w:rsidRPr="000B1CEF" w:rsidRDefault="002C4DF6" w:rsidP="002C4DF6">
      <w:pPr>
        <w:pStyle w:val="Default"/>
        <w:numPr>
          <w:ilvl w:val="0"/>
          <w:numId w:val="34"/>
        </w:numPr>
        <w:spacing w:line="360" w:lineRule="auto"/>
        <w:ind w:right="-22"/>
        <w:rPr>
          <w:rFonts w:ascii="Times New Roman" w:hAnsi="Times New Roman" w:cs="Times New Roman"/>
          <w:color w:val="auto"/>
        </w:rPr>
      </w:pPr>
      <w:r w:rsidRPr="000B1CEF">
        <w:rPr>
          <w:rFonts w:ascii="Times New Roman" w:hAnsi="Times New Roman" w:cs="Times New Roman"/>
          <w:color w:val="auto"/>
        </w:rPr>
        <w:t>P(</w:t>
      </w:r>
      <w:proofErr w:type="spellStart"/>
      <w:r w:rsidRPr="000B1CEF">
        <w:rPr>
          <w:rFonts w:ascii="Times New Roman" w:hAnsi="Times New Roman" w:cs="Times New Roman"/>
          <w:color w:val="auto"/>
        </w:rPr>
        <w:t>y|X</w:t>
      </w:r>
      <w:proofErr w:type="spellEnd"/>
      <w:r w:rsidRPr="000B1CEF">
        <w:rPr>
          <w:rFonts w:ascii="Times New Roman" w:hAnsi="Times New Roman" w:cs="Times New Roman"/>
          <w:color w:val="auto"/>
        </w:rPr>
        <w:t>) is the posterior probability of the class label y given the feature values X.</w:t>
      </w:r>
    </w:p>
    <w:p w14:paraId="08ADDE4F" w14:textId="77777777" w:rsidR="002C4DF6" w:rsidRPr="000B1CEF" w:rsidRDefault="002C4DF6" w:rsidP="002C4DF6">
      <w:pPr>
        <w:pStyle w:val="Default"/>
        <w:numPr>
          <w:ilvl w:val="0"/>
          <w:numId w:val="34"/>
        </w:numPr>
        <w:spacing w:line="360" w:lineRule="auto"/>
        <w:ind w:right="-22"/>
        <w:rPr>
          <w:rFonts w:ascii="Times New Roman" w:hAnsi="Times New Roman" w:cs="Times New Roman"/>
          <w:color w:val="auto"/>
        </w:rPr>
      </w:pPr>
      <w:r w:rsidRPr="000B1CEF">
        <w:rPr>
          <w:rFonts w:ascii="Times New Roman" w:hAnsi="Times New Roman" w:cs="Times New Roman"/>
          <w:color w:val="auto"/>
        </w:rPr>
        <w:t>P(</w:t>
      </w:r>
      <w:proofErr w:type="spellStart"/>
      <w:r w:rsidRPr="000B1CEF">
        <w:rPr>
          <w:rFonts w:ascii="Times New Roman" w:hAnsi="Times New Roman" w:cs="Times New Roman"/>
          <w:color w:val="auto"/>
        </w:rPr>
        <w:t>X|y</w:t>
      </w:r>
      <w:proofErr w:type="spellEnd"/>
      <w:r w:rsidRPr="000B1CEF">
        <w:rPr>
          <w:rFonts w:ascii="Times New Roman" w:hAnsi="Times New Roman" w:cs="Times New Roman"/>
          <w:color w:val="auto"/>
        </w:rPr>
        <w:t>) is the likelihood or conditional probability of observing the feature values X given the class label y.</w:t>
      </w:r>
    </w:p>
    <w:p w14:paraId="08ADDE50" w14:textId="77777777" w:rsidR="002C4DF6" w:rsidRPr="000B1CEF" w:rsidRDefault="002C4DF6" w:rsidP="002C4DF6">
      <w:pPr>
        <w:pStyle w:val="Default"/>
        <w:numPr>
          <w:ilvl w:val="0"/>
          <w:numId w:val="34"/>
        </w:numPr>
        <w:spacing w:line="360" w:lineRule="auto"/>
        <w:ind w:right="-22"/>
        <w:rPr>
          <w:rFonts w:ascii="Times New Roman" w:hAnsi="Times New Roman" w:cs="Times New Roman"/>
          <w:color w:val="auto"/>
        </w:rPr>
      </w:pPr>
      <w:r w:rsidRPr="000B1CEF">
        <w:rPr>
          <w:rFonts w:ascii="Times New Roman" w:hAnsi="Times New Roman" w:cs="Times New Roman"/>
          <w:color w:val="auto"/>
        </w:rPr>
        <w:t>P(y) is the prior probability of the class label y.</w:t>
      </w:r>
    </w:p>
    <w:p w14:paraId="08ADDE51" w14:textId="77777777" w:rsidR="002C4DF6" w:rsidRPr="000B1CEF" w:rsidRDefault="002C4DF6" w:rsidP="002C4DF6">
      <w:pPr>
        <w:pStyle w:val="Default"/>
        <w:numPr>
          <w:ilvl w:val="0"/>
          <w:numId w:val="34"/>
        </w:numPr>
        <w:spacing w:line="360" w:lineRule="auto"/>
        <w:ind w:right="-22"/>
        <w:rPr>
          <w:rFonts w:ascii="Times New Roman" w:hAnsi="Times New Roman" w:cs="Times New Roman"/>
          <w:color w:val="auto"/>
        </w:rPr>
      </w:pPr>
      <w:r w:rsidRPr="000B1CEF">
        <w:rPr>
          <w:rFonts w:ascii="Times New Roman" w:hAnsi="Times New Roman" w:cs="Times New Roman"/>
          <w:color w:val="auto"/>
        </w:rPr>
        <w:t>P(X) is the probability of observing the feature values X.</w:t>
      </w:r>
    </w:p>
    <w:p w14:paraId="08ADDE52" w14:textId="77777777" w:rsidR="006407D1" w:rsidRPr="000B1CEF" w:rsidRDefault="002C4DF6" w:rsidP="002C4DF6">
      <w:pPr>
        <w:pStyle w:val="Default"/>
        <w:spacing w:line="360" w:lineRule="auto"/>
        <w:ind w:right="-22"/>
        <w:jc w:val="both"/>
        <w:rPr>
          <w:rFonts w:ascii="Times New Roman" w:hAnsi="Times New Roman" w:cs="Times New Roman"/>
          <w:color w:val="auto"/>
        </w:rPr>
      </w:pPr>
      <w:r w:rsidRPr="000B1CEF">
        <w:rPr>
          <w:rFonts w:ascii="Times New Roman" w:hAnsi="Times New Roman" w:cs="Times New Roman"/>
          <w:color w:val="auto"/>
        </w:rPr>
        <w:t>In practice, Naive Bayes uses the product rule to estimate the joint probability P(X, y) and then applies Bayes' theorem to calculate the posterior probability P(</w:t>
      </w:r>
      <w:proofErr w:type="spellStart"/>
      <w:r w:rsidRPr="000B1CEF">
        <w:rPr>
          <w:rFonts w:ascii="Times New Roman" w:hAnsi="Times New Roman" w:cs="Times New Roman"/>
          <w:color w:val="auto"/>
        </w:rPr>
        <w:t>y|X</w:t>
      </w:r>
      <w:proofErr w:type="spellEnd"/>
      <w:r w:rsidRPr="000B1CEF">
        <w:rPr>
          <w:rFonts w:ascii="Times New Roman" w:hAnsi="Times New Roman" w:cs="Times New Roman"/>
          <w:color w:val="auto"/>
        </w:rPr>
        <w:t xml:space="preserve">) using the estimated probabilities. </w:t>
      </w:r>
      <w:r w:rsidR="006407D1" w:rsidRPr="000B1CEF">
        <w:rPr>
          <w:rFonts w:ascii="Times New Roman" w:hAnsi="Times New Roman" w:cs="Times New Roman"/>
          <w:color w:val="auto"/>
        </w:rPr>
        <w:t>Naive Bayes is known for its simplicity, computational efficiency, and ability to handle large feature spaces. It is particularly useful when the independence assumption holds reasonably well or when the data has high dimensionality. However, it may not perform well when the features are highly correlated or when the independence assumption is violated.</w:t>
      </w:r>
    </w:p>
    <w:p w14:paraId="08ADDE53" w14:textId="77777777" w:rsidR="006407D1" w:rsidRPr="000B1CEF" w:rsidRDefault="006407D1" w:rsidP="00BE2C13">
      <w:pPr>
        <w:pStyle w:val="Default"/>
        <w:spacing w:line="360" w:lineRule="auto"/>
        <w:ind w:right="-22"/>
        <w:jc w:val="both"/>
        <w:rPr>
          <w:rFonts w:ascii="Times New Roman" w:hAnsi="Times New Roman" w:cs="Times New Roman"/>
          <w:i/>
          <w:iCs/>
          <w:color w:val="auto"/>
        </w:rPr>
      </w:pPr>
    </w:p>
    <w:p w14:paraId="08ADDE54" w14:textId="77777777" w:rsidR="00202324" w:rsidRPr="000B1CEF" w:rsidRDefault="000E3738" w:rsidP="000E3738">
      <w:pPr>
        <w:pStyle w:val="ListParagraph"/>
        <w:numPr>
          <w:ilvl w:val="1"/>
          <w:numId w:val="3"/>
        </w:numPr>
        <w:autoSpaceDE w:val="0"/>
        <w:autoSpaceDN w:val="0"/>
        <w:adjustRightInd w:val="0"/>
        <w:spacing w:after="0" w:line="360" w:lineRule="auto"/>
        <w:ind w:left="567" w:hanging="425"/>
        <w:rPr>
          <w:rFonts w:ascii="Times-Bold" w:hAnsi="Times-Bold" w:cs="Times-Bold"/>
          <w:b/>
          <w:bCs/>
          <w:sz w:val="24"/>
          <w:szCs w:val="24"/>
        </w:rPr>
      </w:pPr>
      <w:r w:rsidRPr="000B1CEF">
        <w:rPr>
          <w:rFonts w:ascii="Times-Bold" w:hAnsi="Times-Bold" w:cs="Times-Bold"/>
          <w:b/>
          <w:bCs/>
          <w:sz w:val="24"/>
          <w:szCs w:val="24"/>
        </w:rPr>
        <w:t>Decision Tree</w:t>
      </w:r>
    </w:p>
    <w:p w14:paraId="08ADDE55" w14:textId="77777777" w:rsidR="002C4DF6" w:rsidRPr="000B1CEF" w:rsidRDefault="002C4DF6" w:rsidP="00FF75E6">
      <w:pPr>
        <w:pStyle w:val="Default"/>
        <w:spacing w:line="360" w:lineRule="auto"/>
        <w:ind w:right="-22"/>
        <w:jc w:val="both"/>
        <w:rPr>
          <w:rFonts w:ascii="Times New Roman" w:hAnsi="Times New Roman" w:cs="Times New Roman"/>
          <w:color w:val="auto"/>
        </w:rPr>
      </w:pPr>
      <w:r w:rsidRPr="000B1CEF">
        <w:rPr>
          <w:rFonts w:ascii="Times New Roman" w:hAnsi="Times New Roman" w:cs="Times New Roman"/>
          <w:color w:val="auto"/>
        </w:rPr>
        <w:lastRenderedPageBreak/>
        <w:t>A Decision Tree is a powerful machine learning algorithm commonly used for classification tasks, although it can also be applied to regression problems. It follows a recursive divide-and-conquer approach, where the training set is progressively partitioned into smaller subsets as the tree is constructed. This process involves making decisions based on attribute tests at each internal node and assigning</w:t>
      </w:r>
      <w:r w:rsidR="0095554A" w:rsidRPr="000B1CEF">
        <w:rPr>
          <w:rFonts w:ascii="Times New Roman" w:hAnsi="Times New Roman" w:cs="Times New Roman"/>
          <w:color w:val="auto"/>
        </w:rPr>
        <w:t xml:space="preserve"> class labels to the leaf nodes (</w:t>
      </w:r>
      <w:r w:rsidR="0095554A" w:rsidRPr="000B1CEF">
        <w:rPr>
          <w:rFonts w:ascii="Times New Roman" w:hAnsi="Times New Roman" w:cs="Times New Roman"/>
          <w:color w:val="auto"/>
          <w:szCs w:val="22"/>
        </w:rPr>
        <w:t>Vipin Kumar, 2010).</w:t>
      </w:r>
      <w:r w:rsidR="0095554A" w:rsidRPr="000B1CEF">
        <w:rPr>
          <w:rFonts w:ascii="Times New Roman" w:hAnsi="Times New Roman" w:cs="Times New Roman"/>
          <w:color w:val="auto"/>
        </w:rPr>
        <w:t xml:space="preserve"> </w:t>
      </w:r>
      <w:r w:rsidRPr="000B1CEF">
        <w:rPr>
          <w:rFonts w:ascii="Times New Roman" w:hAnsi="Times New Roman" w:cs="Times New Roman"/>
          <w:color w:val="auto"/>
        </w:rPr>
        <w:t xml:space="preserve">To build an accurate decision tree, various measures of attribute selection </w:t>
      </w:r>
      <w:r w:rsidR="00FF75E6" w:rsidRPr="000B1CEF">
        <w:rPr>
          <w:rFonts w:ascii="Times New Roman" w:hAnsi="Times New Roman" w:cs="Times New Roman"/>
          <w:color w:val="auto"/>
        </w:rPr>
        <w:t xml:space="preserve">like </w:t>
      </w:r>
      <w:r w:rsidRPr="000B1CEF">
        <w:rPr>
          <w:rFonts w:ascii="Times New Roman" w:hAnsi="Times New Roman" w:cs="Times New Roman"/>
          <w:color w:val="auto"/>
        </w:rPr>
        <w:t>Information Gain, Gain Ratio, and Gini Index are used to determine the best attribute for splitting the data. Information Gain quantifies the reduction in entropy or uncertainty when a particular attribute is used for partitioning. Gain Ratio accounts for the intrinsic information of an attribute, while Gini Index measures the impurity or disorder of the classes within a partition.</w:t>
      </w:r>
    </w:p>
    <w:p w14:paraId="08ADDE56" w14:textId="77777777" w:rsidR="0095554A" w:rsidRPr="000B1CEF" w:rsidRDefault="002C4DF6" w:rsidP="00FF75E6">
      <w:pPr>
        <w:pStyle w:val="Default"/>
        <w:spacing w:line="360" w:lineRule="auto"/>
        <w:ind w:right="-22"/>
        <w:jc w:val="both"/>
        <w:rPr>
          <w:rFonts w:ascii="Times New Roman" w:hAnsi="Times New Roman" w:cs="Times New Roman"/>
          <w:color w:val="auto"/>
        </w:rPr>
      </w:pPr>
      <w:r w:rsidRPr="000B1CEF">
        <w:rPr>
          <w:rFonts w:ascii="Times New Roman" w:hAnsi="Times New Roman" w:cs="Times New Roman"/>
          <w:color w:val="auto"/>
        </w:rPr>
        <w:t>During the construction of the decision tree, it is important to consider the potential presence of noise or outliers in the training data. To improve the performance and generalization ability of the tree, pruning techniques are applied. Pruning helps identify and remove branches that are likely to introduce overfitting, thus enhancing the accuracy of the tree on unseen data.</w:t>
      </w:r>
      <w:r w:rsidR="00FF75E6" w:rsidRPr="000B1CEF">
        <w:rPr>
          <w:rFonts w:ascii="Times New Roman" w:hAnsi="Times New Roman" w:cs="Times New Roman"/>
          <w:color w:val="auto"/>
        </w:rPr>
        <w:t xml:space="preserve"> </w:t>
      </w:r>
      <w:r w:rsidRPr="000B1CEF">
        <w:rPr>
          <w:rFonts w:ascii="Times New Roman" w:hAnsi="Times New Roman" w:cs="Times New Roman"/>
          <w:color w:val="auto"/>
        </w:rPr>
        <w:t xml:space="preserve">By considering various attribute selection measures and applying pruning </w:t>
      </w:r>
      <w:r w:rsidR="00FF75E6" w:rsidRPr="000B1CEF">
        <w:rPr>
          <w:rFonts w:ascii="Times New Roman" w:hAnsi="Times New Roman" w:cs="Times New Roman"/>
          <w:color w:val="auto"/>
        </w:rPr>
        <w:t>techniques;</w:t>
      </w:r>
      <w:r w:rsidRPr="000B1CEF">
        <w:rPr>
          <w:rFonts w:ascii="Times New Roman" w:hAnsi="Times New Roman" w:cs="Times New Roman"/>
          <w:color w:val="auto"/>
        </w:rPr>
        <w:t xml:space="preserve"> Decision Trees offer a flexible and effective approach to solving classificati</w:t>
      </w:r>
      <w:r w:rsidR="00FF75E6" w:rsidRPr="000B1CEF">
        <w:rPr>
          <w:rFonts w:ascii="Times New Roman" w:hAnsi="Times New Roman" w:cs="Times New Roman"/>
          <w:color w:val="auto"/>
        </w:rPr>
        <w:t xml:space="preserve">on problems in machine learning </w:t>
      </w:r>
      <w:r w:rsidR="00530C30" w:rsidRPr="000B1CEF">
        <w:rPr>
          <w:rFonts w:ascii="Times New Roman" w:hAnsi="Times New Roman" w:cs="Times New Roman"/>
          <w:color w:val="auto"/>
        </w:rPr>
        <w:t xml:space="preserve">(Jiawei Han, Micheline </w:t>
      </w:r>
      <w:proofErr w:type="spellStart"/>
      <w:r w:rsidR="00530C30" w:rsidRPr="000B1CEF">
        <w:rPr>
          <w:rFonts w:ascii="Times New Roman" w:hAnsi="Times New Roman" w:cs="Times New Roman"/>
          <w:color w:val="auto"/>
        </w:rPr>
        <w:t>Kamber</w:t>
      </w:r>
      <w:proofErr w:type="spellEnd"/>
      <w:r w:rsidR="00530C30" w:rsidRPr="000B1CEF">
        <w:rPr>
          <w:rFonts w:ascii="Times New Roman" w:hAnsi="Times New Roman" w:cs="Times New Roman"/>
          <w:color w:val="auto"/>
        </w:rPr>
        <w:t>, and Jian Pei, 2006).</w:t>
      </w:r>
      <w:r w:rsidR="003F75A9" w:rsidRPr="000B1CEF">
        <w:rPr>
          <w:rFonts w:ascii="Times New Roman" w:hAnsi="Times New Roman" w:cs="Times New Roman"/>
          <w:color w:val="auto"/>
        </w:rPr>
        <w:t xml:space="preserve"> </w:t>
      </w:r>
    </w:p>
    <w:p w14:paraId="08ADDE57" w14:textId="77777777" w:rsidR="003F75A9" w:rsidRPr="000B1CEF" w:rsidRDefault="003F75A9" w:rsidP="003F75A9">
      <w:pPr>
        <w:pStyle w:val="ListParagraph"/>
        <w:autoSpaceDE w:val="0"/>
        <w:autoSpaceDN w:val="0"/>
        <w:adjustRightInd w:val="0"/>
        <w:spacing w:after="0" w:line="240" w:lineRule="auto"/>
        <w:ind w:left="1092"/>
      </w:pPr>
    </w:p>
    <w:p w14:paraId="08ADDE58" w14:textId="77777777" w:rsidR="00202324" w:rsidRPr="000B1CEF" w:rsidRDefault="00202324" w:rsidP="000E3738">
      <w:pPr>
        <w:pStyle w:val="ListParagraph"/>
        <w:numPr>
          <w:ilvl w:val="1"/>
          <w:numId w:val="3"/>
        </w:numPr>
        <w:autoSpaceDE w:val="0"/>
        <w:autoSpaceDN w:val="0"/>
        <w:adjustRightInd w:val="0"/>
        <w:spacing w:after="0" w:line="360" w:lineRule="auto"/>
        <w:ind w:left="567" w:hanging="425"/>
        <w:rPr>
          <w:rFonts w:ascii="Times-Bold" w:hAnsi="Times-Bold" w:cs="Times-Bold"/>
          <w:b/>
          <w:bCs/>
          <w:sz w:val="24"/>
          <w:szCs w:val="24"/>
        </w:rPr>
      </w:pPr>
      <w:r w:rsidRPr="000B1CEF">
        <w:rPr>
          <w:rFonts w:ascii="Times-Bold" w:hAnsi="Times-Bold" w:cs="Times-Bold"/>
          <w:b/>
          <w:bCs/>
          <w:sz w:val="24"/>
          <w:szCs w:val="24"/>
        </w:rPr>
        <w:t xml:space="preserve">Random Forest </w:t>
      </w:r>
    </w:p>
    <w:p w14:paraId="08ADDE59" w14:textId="77777777" w:rsidR="006C264B" w:rsidRPr="000B1CEF" w:rsidRDefault="003F75A9" w:rsidP="00883179">
      <w:pPr>
        <w:pStyle w:val="Default"/>
        <w:spacing w:line="360" w:lineRule="auto"/>
        <w:ind w:right="-22"/>
        <w:jc w:val="both"/>
        <w:rPr>
          <w:rFonts w:ascii="Times New Roman" w:hAnsi="Times New Roman" w:cs="Times New Roman"/>
          <w:color w:val="auto"/>
        </w:rPr>
      </w:pPr>
      <w:r w:rsidRPr="000B1CEF">
        <w:rPr>
          <w:rFonts w:ascii="Times New Roman" w:hAnsi="Times New Roman" w:cs="Times New Roman"/>
          <w:color w:val="auto"/>
        </w:rPr>
        <w:t>Random Forests are an ensemble of simple decision trees that are used for both regression and classification problems. The random forest algorithm creates the forest with a number of decision trees from the randomly selected training set, with the goal of overcoming the over-fitting problem of the individual decision tree. In random forest classification, each decision tree votes and the aggregated votes decide the final classes of the test object; however, in the regression, the means prediction or regression of the</w:t>
      </w:r>
      <w:r w:rsidR="00883179" w:rsidRPr="000B1CEF">
        <w:rPr>
          <w:rFonts w:ascii="Times New Roman" w:hAnsi="Times New Roman" w:cs="Times New Roman"/>
          <w:color w:val="auto"/>
        </w:rPr>
        <w:t xml:space="preserve"> individual trees is calculated (Ian, </w:t>
      </w:r>
      <w:proofErr w:type="spellStart"/>
      <w:r w:rsidR="00883179" w:rsidRPr="000B1CEF">
        <w:rPr>
          <w:rFonts w:ascii="Times New Roman" w:hAnsi="Times New Roman" w:cs="Times New Roman"/>
          <w:color w:val="auto"/>
        </w:rPr>
        <w:t>Eibe</w:t>
      </w:r>
      <w:proofErr w:type="spellEnd"/>
      <w:r w:rsidR="00883179" w:rsidRPr="000B1CEF">
        <w:rPr>
          <w:rFonts w:ascii="Times New Roman" w:hAnsi="Times New Roman" w:cs="Times New Roman"/>
          <w:color w:val="auto"/>
        </w:rPr>
        <w:t xml:space="preserve"> and Mark, 2011).</w:t>
      </w:r>
    </w:p>
    <w:p w14:paraId="08ADDE5A" w14:textId="77777777" w:rsidR="00FF75E6" w:rsidRPr="000B1CEF" w:rsidRDefault="00FF75E6" w:rsidP="00FF75E6">
      <w:pPr>
        <w:pStyle w:val="Default"/>
        <w:spacing w:line="360" w:lineRule="auto"/>
        <w:ind w:right="-22"/>
        <w:jc w:val="both"/>
        <w:rPr>
          <w:rFonts w:ascii="Times New Roman" w:hAnsi="Times New Roman" w:cs="Times New Roman"/>
          <w:color w:val="auto"/>
        </w:rPr>
      </w:pPr>
      <w:r w:rsidRPr="000B1CEF">
        <w:rPr>
          <w:rFonts w:ascii="Times New Roman" w:hAnsi="Times New Roman" w:cs="Times New Roman"/>
          <w:color w:val="auto"/>
        </w:rPr>
        <w:t>Figure1 shows the working of the random forest algorithm in which each tree is grown on a different sample of original data.  The working of the Random Forest algorithm involves multiple iterations, where a new bootstrap training set is created by randomly sampling approximately one-third of the samples from the original data. These samples are excluded from the construction of each tree, creating a test set within the forest. This process eliminates the need for cross-validation, as each tree is evaluated on the excluded samples.</w:t>
      </w:r>
    </w:p>
    <w:p w14:paraId="08ADDE5B" w14:textId="77777777" w:rsidR="00FF75E6" w:rsidRPr="000B1CEF" w:rsidRDefault="00FF75E6" w:rsidP="00FF75E6">
      <w:pPr>
        <w:pStyle w:val="Default"/>
        <w:spacing w:line="360" w:lineRule="auto"/>
        <w:ind w:right="-22"/>
        <w:jc w:val="both"/>
        <w:rPr>
          <w:rFonts w:ascii="Times New Roman" w:hAnsi="Times New Roman" w:cs="Times New Roman"/>
          <w:color w:val="auto"/>
        </w:rPr>
      </w:pPr>
      <w:r w:rsidRPr="000B1CEF">
        <w:rPr>
          <w:rFonts w:ascii="Times New Roman" w:hAnsi="Times New Roman" w:cs="Times New Roman"/>
          <w:color w:val="auto"/>
        </w:rPr>
        <w:t xml:space="preserve">Random Forests offer several advantages, such as improved generalization performance, robustness against noise and outliers, and the ability to handle high-dimensional data. By building a diverse collection of trees and aggregating their predictions, Random Forests provide a reliable and </w:t>
      </w:r>
      <w:r w:rsidRPr="000B1CEF">
        <w:rPr>
          <w:rFonts w:ascii="Times New Roman" w:hAnsi="Times New Roman" w:cs="Times New Roman"/>
          <w:color w:val="auto"/>
        </w:rPr>
        <w:lastRenderedPageBreak/>
        <w:t>effective approach for classification tasks in machine learning. The algorithm's simplicity, versatility, and superior performance make it a popular choice for various real-world applications.</w:t>
      </w:r>
    </w:p>
    <w:p w14:paraId="08ADDE5C" w14:textId="77777777" w:rsidR="00FF75E6" w:rsidRPr="000B1CEF" w:rsidRDefault="00FF75E6" w:rsidP="00FF75E6">
      <w:pPr>
        <w:pStyle w:val="Default"/>
        <w:spacing w:line="360" w:lineRule="auto"/>
        <w:ind w:right="-22"/>
        <w:jc w:val="both"/>
        <w:rPr>
          <w:rFonts w:ascii="Times New Roman" w:hAnsi="Times New Roman" w:cs="Times New Roman"/>
          <w:color w:val="auto"/>
        </w:rPr>
      </w:pPr>
    </w:p>
    <w:p w14:paraId="08ADDE60" w14:textId="77777777" w:rsidR="00202324" w:rsidRPr="000B1CEF" w:rsidRDefault="00202324" w:rsidP="00FA32D2">
      <w:pPr>
        <w:pStyle w:val="ListParagraph"/>
        <w:numPr>
          <w:ilvl w:val="1"/>
          <w:numId w:val="3"/>
        </w:numPr>
        <w:autoSpaceDE w:val="0"/>
        <w:autoSpaceDN w:val="0"/>
        <w:adjustRightInd w:val="0"/>
        <w:spacing w:after="0" w:line="360" w:lineRule="auto"/>
        <w:ind w:left="567" w:hanging="425"/>
        <w:rPr>
          <w:rFonts w:ascii="Times-Bold" w:hAnsi="Times-Bold" w:cs="Times-Bold"/>
          <w:b/>
          <w:bCs/>
          <w:sz w:val="24"/>
          <w:szCs w:val="24"/>
        </w:rPr>
      </w:pPr>
      <w:r w:rsidRPr="000B1CEF">
        <w:rPr>
          <w:rFonts w:ascii="Times-Bold" w:hAnsi="Times-Bold" w:cs="Times-Bold"/>
          <w:b/>
          <w:bCs/>
          <w:sz w:val="24"/>
          <w:szCs w:val="24"/>
        </w:rPr>
        <w:t>Support Vector Machines (SVM)</w:t>
      </w:r>
    </w:p>
    <w:p w14:paraId="08ADDE61" w14:textId="77777777" w:rsidR="00CD3495" w:rsidRPr="000B1CEF" w:rsidRDefault="003F75A9" w:rsidP="00CD3495">
      <w:pPr>
        <w:autoSpaceDE w:val="0"/>
        <w:autoSpaceDN w:val="0"/>
        <w:adjustRightInd w:val="0"/>
        <w:spacing w:after="0" w:line="360" w:lineRule="auto"/>
        <w:ind w:right="-22"/>
        <w:jc w:val="both"/>
      </w:pPr>
      <w:r w:rsidRPr="000B1CEF">
        <w:t xml:space="preserve"> </w:t>
      </w:r>
      <w:r w:rsidR="00CD3495" w:rsidRPr="000B1CEF">
        <w:t>Support Vector Machine (SVM) is a powerful supervised machine learning technique utilized for classification and regression tasks. It employs a nonlinear mapping that transforms the original training data into a higher-dimensional space. Within this new space, SVM searches for the optimal separating hyperplane that maximizes the margin between the two classes. The key elements of SVM are the support vectors and margins. Support vectors refer to the data points closest to the separating hyperplane and are crucial elements in the dataset. The margin, on the other hand, represents the maximum width of the slab parallel to the hyperplane that does not contain any interior data points. The SVM algorithm identifies the optimal hyperplane by leveraging these support vectors and margins (</w:t>
      </w:r>
      <w:r w:rsidR="00CD3495" w:rsidRPr="000B1CEF">
        <w:rPr>
          <w:szCs w:val="22"/>
        </w:rPr>
        <w:t xml:space="preserve">Jiawei Han, Micheline </w:t>
      </w:r>
      <w:proofErr w:type="spellStart"/>
      <w:r w:rsidR="00CD3495" w:rsidRPr="000B1CEF">
        <w:rPr>
          <w:szCs w:val="22"/>
        </w:rPr>
        <w:t>Kamber</w:t>
      </w:r>
      <w:proofErr w:type="spellEnd"/>
      <w:r w:rsidR="00CD3495" w:rsidRPr="000B1CEF">
        <w:rPr>
          <w:szCs w:val="22"/>
        </w:rPr>
        <w:t>, and Jian Pei, 2006).</w:t>
      </w:r>
    </w:p>
    <w:p w14:paraId="08ADDE62" w14:textId="77777777" w:rsidR="00CD3495" w:rsidRPr="000B1CEF" w:rsidRDefault="00FE3241" w:rsidP="00CD3495">
      <w:pPr>
        <w:autoSpaceDE w:val="0"/>
        <w:autoSpaceDN w:val="0"/>
        <w:adjustRightInd w:val="0"/>
        <w:spacing w:after="0" w:line="360" w:lineRule="auto"/>
        <w:ind w:right="-22"/>
        <w:jc w:val="both"/>
      </w:pPr>
      <w:r w:rsidRPr="000B1CEF">
        <w:t>Figure2</w:t>
      </w:r>
      <w:r w:rsidR="003F75A9" w:rsidRPr="000B1CEF">
        <w:t xml:space="preserve"> illustrates the linear </w:t>
      </w:r>
      <w:r w:rsidRPr="000B1CEF">
        <w:t xml:space="preserve">SVM </w:t>
      </w:r>
      <w:r w:rsidR="003F75A9" w:rsidRPr="000B1CEF">
        <w:t>where light green circles represent data points of class x1 and red, indicating data points of x2. The purpose of SVM is to choose a hyperplane with the greatest possible margin between the hyperplane and any data point with the training set, giving a greater possible chance of new data being classified correctly. However, if there is no clear hyperplane, it is necessary to move to a higher dimension view called kernelling in SVM. The idea is that the data will continue to be mapped into higher dimensions until a hyperplan</w:t>
      </w:r>
      <w:r w:rsidRPr="000B1CEF">
        <w:t>e can be formed to segregate it.</w:t>
      </w:r>
      <w:r w:rsidR="00CD3495" w:rsidRPr="000B1CEF">
        <w:t xml:space="preserve"> However in non-linear separation, the training data will be mapped into a higher-dimensional space </w:t>
      </w:r>
      <w:r w:rsidR="00CD3495" w:rsidRPr="000B1CEF">
        <w:rPr>
          <w:i/>
          <w:iCs/>
        </w:rPr>
        <w:t>H,</w:t>
      </w:r>
      <w:r w:rsidR="00CD3495" w:rsidRPr="000B1CEF">
        <w:t xml:space="preserve"> and an optimal hyperplane will be constructed there. </w:t>
      </w:r>
    </w:p>
    <w:p w14:paraId="08ADDE63" w14:textId="77777777" w:rsidR="003F75A9" w:rsidRPr="000B1CEF" w:rsidRDefault="003F75A9" w:rsidP="00FE3241">
      <w:pPr>
        <w:autoSpaceDE w:val="0"/>
        <w:autoSpaceDN w:val="0"/>
        <w:adjustRightInd w:val="0"/>
        <w:spacing w:after="0" w:line="360" w:lineRule="auto"/>
        <w:ind w:right="-22"/>
        <w:jc w:val="both"/>
      </w:pPr>
    </w:p>
    <w:p w14:paraId="08ADDE67" w14:textId="77777777" w:rsidR="00CD3495" w:rsidRPr="000B1CEF" w:rsidRDefault="00CD3495" w:rsidP="00CD3495">
      <w:pPr>
        <w:autoSpaceDE w:val="0"/>
        <w:autoSpaceDN w:val="0"/>
        <w:adjustRightInd w:val="0"/>
        <w:spacing w:after="0" w:line="360" w:lineRule="auto"/>
        <w:ind w:right="-22"/>
        <w:jc w:val="both"/>
        <w:rPr>
          <w:color w:val="000000" w:themeColor="text1"/>
        </w:rPr>
      </w:pPr>
      <w:r w:rsidRPr="000B1CEF">
        <w:rPr>
          <w:color w:val="000000" w:themeColor="text1"/>
        </w:rPr>
        <w:t>SVM offers a versatile and robust approach to machine learning, capable of handling both linear and non-linear classification tasks. Its ability to transform data into higher-dimensional spaces and identify optimal hyperplanes makes it effective in various real-world applications. By selecting appropriate kernel functions and leveraging the support vectors, SVM provides accurate and reliable results in classification and regression problems.</w:t>
      </w:r>
    </w:p>
    <w:p w14:paraId="08ADDE68" w14:textId="77777777" w:rsidR="003F75A9" w:rsidRPr="000B1CEF" w:rsidRDefault="003F75A9" w:rsidP="003F75A9">
      <w:pPr>
        <w:autoSpaceDE w:val="0"/>
        <w:autoSpaceDN w:val="0"/>
        <w:adjustRightInd w:val="0"/>
        <w:spacing w:after="0"/>
        <w:ind w:left="720"/>
        <w:rPr>
          <w:rFonts w:ascii="Times-Bold" w:hAnsi="Times-Bold" w:cs="Times-Bold"/>
        </w:rPr>
      </w:pPr>
    </w:p>
    <w:p w14:paraId="08ADDE69" w14:textId="77777777" w:rsidR="00202324" w:rsidRPr="000B1CEF" w:rsidRDefault="00202324" w:rsidP="00FA32D2">
      <w:pPr>
        <w:pStyle w:val="ListParagraph"/>
        <w:numPr>
          <w:ilvl w:val="1"/>
          <w:numId w:val="3"/>
        </w:numPr>
        <w:autoSpaceDE w:val="0"/>
        <w:autoSpaceDN w:val="0"/>
        <w:adjustRightInd w:val="0"/>
        <w:spacing w:after="0" w:line="360" w:lineRule="auto"/>
        <w:ind w:left="567" w:hanging="425"/>
        <w:rPr>
          <w:rFonts w:ascii="Times-Bold" w:hAnsi="Times-Bold" w:cs="Times-Bold"/>
          <w:b/>
          <w:bCs/>
          <w:sz w:val="24"/>
          <w:szCs w:val="24"/>
        </w:rPr>
      </w:pPr>
      <w:r w:rsidRPr="000B1CEF">
        <w:rPr>
          <w:rFonts w:ascii="Times-Bold" w:hAnsi="Times-Bold" w:cs="Times-Bold"/>
          <w:b/>
          <w:bCs/>
          <w:sz w:val="24"/>
          <w:szCs w:val="24"/>
        </w:rPr>
        <w:t xml:space="preserve">K-Nearest </w:t>
      </w:r>
      <w:proofErr w:type="spellStart"/>
      <w:r w:rsidRPr="000B1CEF">
        <w:rPr>
          <w:rFonts w:ascii="Times-Bold" w:hAnsi="Times-Bold" w:cs="Times-Bold"/>
          <w:b/>
          <w:bCs/>
          <w:sz w:val="24"/>
          <w:szCs w:val="24"/>
        </w:rPr>
        <w:t>Neighbors</w:t>
      </w:r>
      <w:proofErr w:type="spellEnd"/>
      <w:r w:rsidRPr="000B1CEF">
        <w:rPr>
          <w:rFonts w:ascii="Times-Bold" w:hAnsi="Times-Bold" w:cs="Times-Bold"/>
          <w:b/>
          <w:bCs/>
          <w:sz w:val="24"/>
          <w:szCs w:val="24"/>
        </w:rPr>
        <w:t xml:space="preserve"> (KNN)</w:t>
      </w:r>
    </w:p>
    <w:p w14:paraId="08ADDE6A" w14:textId="77777777" w:rsidR="003F75A9" w:rsidRPr="000B1CEF" w:rsidRDefault="003F75A9" w:rsidP="00B3002C">
      <w:pPr>
        <w:autoSpaceDE w:val="0"/>
        <w:autoSpaceDN w:val="0"/>
        <w:adjustRightInd w:val="0"/>
        <w:spacing w:after="0" w:line="360" w:lineRule="auto"/>
        <w:ind w:right="-22"/>
        <w:jc w:val="both"/>
      </w:pPr>
      <w:r w:rsidRPr="000B1CEF">
        <w:t xml:space="preserve">K Nearest Neighbour (K NN) is the basic, non-parametric, and instance-based </w:t>
      </w:r>
      <w:r w:rsidR="00FE3241" w:rsidRPr="000B1CEF">
        <w:t>machine learning algorithm</w:t>
      </w:r>
      <w:r w:rsidRPr="000B1CEF">
        <w:t>.</w:t>
      </w:r>
      <w:r w:rsidRPr="000B1CEF">
        <w:rPr>
          <w:i/>
          <w:iCs/>
        </w:rPr>
        <w:t xml:space="preserve"> </w:t>
      </w:r>
      <w:r w:rsidRPr="000B1CEF">
        <w:rPr>
          <w:i/>
          <w:iCs/>
          <w:color w:val="FFFFFF" w:themeColor="background1"/>
          <w:sz w:val="16"/>
          <w:szCs w:val="16"/>
        </w:rPr>
        <w:t>“</w:t>
      </w:r>
      <w:r w:rsidR="00D5532C" w:rsidRPr="000B1CEF">
        <w:t>It</w:t>
      </w:r>
      <w:r w:rsidRPr="000B1CEF">
        <w:t xml:space="preserve"> uses learning by analogy, which compares the new unclassified record with the existing records using the distance metric. The closest existing record is used to assign the class to the newly unclassif</w:t>
      </w:r>
      <w:r w:rsidR="00D5532C" w:rsidRPr="000B1CEF">
        <w:t>ied record</w:t>
      </w:r>
      <w:r w:rsidR="00530C30" w:rsidRPr="000B1CEF">
        <w:t xml:space="preserve"> (</w:t>
      </w:r>
      <w:r w:rsidR="00530C30" w:rsidRPr="000B1CEF">
        <w:rPr>
          <w:szCs w:val="22"/>
        </w:rPr>
        <w:t xml:space="preserve">Jiawei Han, Micheline </w:t>
      </w:r>
      <w:proofErr w:type="spellStart"/>
      <w:r w:rsidR="00530C30" w:rsidRPr="000B1CEF">
        <w:rPr>
          <w:szCs w:val="22"/>
        </w:rPr>
        <w:t>Kamber</w:t>
      </w:r>
      <w:proofErr w:type="spellEnd"/>
      <w:r w:rsidR="00530C30" w:rsidRPr="000B1CEF">
        <w:rPr>
          <w:szCs w:val="22"/>
        </w:rPr>
        <w:t>, and Jian Pei, 2006)</w:t>
      </w:r>
      <w:r w:rsidR="00D5532C" w:rsidRPr="000B1CEF">
        <w:t>. Figure3</w:t>
      </w:r>
      <w:r w:rsidRPr="000B1CEF">
        <w:t xml:space="preserve"> shows the example of K NN classification.</w:t>
      </w:r>
      <w:r w:rsidR="00D5532C" w:rsidRPr="000B1CEF">
        <w:t xml:space="preserve"> </w:t>
      </w:r>
      <w:r w:rsidRPr="000B1CEF">
        <w:t xml:space="preserve">The good value of k can only be determined experimentally by setting the value of k to 1 and then increment k to allow for new more </w:t>
      </w:r>
      <w:proofErr w:type="spellStart"/>
      <w:r w:rsidRPr="000B1CEF">
        <w:t>neighbors</w:t>
      </w:r>
      <w:proofErr w:type="spellEnd"/>
      <w:r w:rsidRPr="000B1CEF">
        <w:t xml:space="preserve">. The k value that </w:t>
      </w:r>
      <w:r w:rsidRPr="000B1CEF">
        <w:lastRenderedPageBreak/>
        <w:t xml:space="preserve">gives the minimum error rate is selected. The test set is used to estimate the error rate of the classifier. In the K NN algorithm, a new instance is classified by a closeness to the </w:t>
      </w:r>
      <w:proofErr w:type="spellStart"/>
      <w:r w:rsidRPr="000B1CEF">
        <w:t>neighbors</w:t>
      </w:r>
      <w:proofErr w:type="spellEnd"/>
      <w:r w:rsidRPr="000B1CEF">
        <w:t xml:space="preserve">, which is defined in terms of the distance function. Many distance measures can be used, such as (Euclidean, Manhattan, and </w:t>
      </w:r>
      <w:proofErr w:type="spellStart"/>
      <w:r w:rsidRPr="000B1CEF">
        <w:t>Minkowski</w:t>
      </w:r>
      <w:proofErr w:type="spellEnd"/>
      <w:r w:rsidRPr="000B1CEF">
        <w:t>) but in this research Euclidean measure is used because of the prope</w:t>
      </w:r>
      <w:r w:rsidR="00D5532C" w:rsidRPr="000B1CEF">
        <w:t>rties of the heart disease data.</w:t>
      </w:r>
    </w:p>
    <w:p w14:paraId="08ADDE6B" w14:textId="6BD7E273" w:rsidR="003F75A9" w:rsidRPr="000B1CEF" w:rsidRDefault="003F75A9" w:rsidP="003F75A9">
      <w:pPr>
        <w:autoSpaceDE w:val="0"/>
        <w:autoSpaceDN w:val="0"/>
        <w:adjustRightInd w:val="0"/>
        <w:spacing w:after="0" w:line="480" w:lineRule="auto"/>
        <w:ind w:left="567" w:firstLine="284"/>
        <w:jc w:val="center"/>
        <w:rPr>
          <w:color w:val="FF0000"/>
        </w:rPr>
      </w:pPr>
    </w:p>
    <w:p w14:paraId="08ADDE6D" w14:textId="77777777" w:rsidR="00B3002C" w:rsidRPr="000B1CEF" w:rsidRDefault="00B3002C" w:rsidP="00B3002C">
      <w:pPr>
        <w:autoSpaceDE w:val="0"/>
        <w:autoSpaceDN w:val="0"/>
        <w:adjustRightInd w:val="0"/>
        <w:spacing w:after="0" w:line="360" w:lineRule="auto"/>
        <w:jc w:val="both"/>
        <w:rPr>
          <w:sz w:val="22"/>
          <w:szCs w:val="22"/>
        </w:rPr>
      </w:pPr>
      <w:r w:rsidRPr="000B1CEF">
        <w:t>The Euclidean distance between two points is computed as the length of the path connecting them. It is calculated by taking the square root of the sum of squared differences across all input attributes between two instances (i and j). Prior to using the Euclidean distance measure, attribute values are typically normalized to prevent attributes with higher values from overshadowing those with lower values.</w:t>
      </w:r>
    </w:p>
    <w:p w14:paraId="08ADDE6E" w14:textId="77777777" w:rsidR="00B3002C" w:rsidRPr="000B1CEF" w:rsidRDefault="00AF312D" w:rsidP="00B3002C">
      <w:pPr>
        <w:autoSpaceDE w:val="0"/>
        <w:autoSpaceDN w:val="0"/>
        <w:adjustRightInd w:val="0"/>
        <w:spacing w:after="0" w:line="360" w:lineRule="auto"/>
        <w:jc w:val="center"/>
        <w:rPr>
          <w:rFonts w:asciiTheme="majorBidi" w:hAnsiTheme="majorBidi" w:cstheme="majorBidi"/>
          <w:b/>
          <w:bCs/>
          <w:color w:val="FF0000"/>
          <w:position w:val="-10"/>
        </w:rPr>
      </w:pPr>
      <w:r w:rsidRPr="000B1CEF">
        <w:rPr>
          <w:rFonts w:asciiTheme="majorBidi" w:hAnsiTheme="majorBidi" w:cstheme="majorBidi"/>
          <w:b/>
          <w:bCs/>
          <w:noProof/>
          <w:color w:val="FF0000"/>
          <w:position w:val="-10"/>
        </w:rPr>
        <w:object w:dxaOrig="4560" w:dyaOrig="400" w14:anchorId="08ADDF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09pt;height:31pt;mso-width-percent:0;mso-height-percent:0;mso-width-percent:0;mso-height-percent:0" o:ole="">
            <v:imagedata r:id="rId16" o:title=""/>
          </v:shape>
          <o:OLEObject Type="Embed" ProgID="Equation.DSMT4" ShapeID="_x0000_i1025" DrawAspect="Content" ObjectID="_1760354780" r:id="rId17"/>
        </w:object>
      </w:r>
    </w:p>
    <w:p w14:paraId="08ADDE6F" w14:textId="77777777" w:rsidR="00B3002C" w:rsidRPr="000B1CEF" w:rsidRDefault="00B3002C" w:rsidP="00B3002C">
      <w:pPr>
        <w:autoSpaceDE w:val="0"/>
        <w:autoSpaceDN w:val="0"/>
        <w:adjustRightInd w:val="0"/>
        <w:spacing w:after="0" w:line="360" w:lineRule="auto"/>
        <w:jc w:val="center"/>
        <w:rPr>
          <w:sz w:val="22"/>
          <w:szCs w:val="22"/>
        </w:rPr>
      </w:pPr>
    </w:p>
    <w:p w14:paraId="08ADDE70" w14:textId="77777777" w:rsidR="00B3002C" w:rsidRPr="000B1CEF" w:rsidRDefault="00B3002C" w:rsidP="00B3002C">
      <w:pPr>
        <w:autoSpaceDE w:val="0"/>
        <w:autoSpaceDN w:val="0"/>
        <w:adjustRightInd w:val="0"/>
        <w:spacing w:after="0" w:line="360" w:lineRule="auto"/>
        <w:jc w:val="both"/>
        <w:rPr>
          <w:sz w:val="22"/>
          <w:szCs w:val="22"/>
        </w:rPr>
      </w:pPr>
      <w:r w:rsidRPr="000B1CEF">
        <w:t>KNN is a versatile algorithm that can be applied to both classification and regression tasks. By leveraging the proximity of instances, KNN allows for flexible decision-making based on the characteristics of neighbouring data points. It is important to note that the performance of KNN can be influenced by factors such as the choice of distance metric, value of k, and appropriate normalization techniques for attribute values.</w:t>
      </w:r>
    </w:p>
    <w:p w14:paraId="08ADDE71" w14:textId="77777777" w:rsidR="00B3002C" w:rsidRPr="000B1CEF" w:rsidRDefault="00B3002C" w:rsidP="00B3002C">
      <w:pPr>
        <w:pBdr>
          <w:bottom w:val="single" w:sz="6" w:space="1" w:color="auto"/>
        </w:pBdr>
        <w:spacing w:after="0" w:line="240" w:lineRule="auto"/>
        <w:jc w:val="center"/>
        <w:rPr>
          <w:rFonts w:ascii="Arial" w:eastAsia="Times New Roman" w:hAnsi="Arial" w:cs="Arial"/>
          <w:vanish/>
          <w:sz w:val="16"/>
          <w:szCs w:val="16"/>
          <w:lang w:eastAsia="en-GB"/>
        </w:rPr>
      </w:pPr>
      <w:r w:rsidRPr="000B1CEF">
        <w:rPr>
          <w:rFonts w:ascii="Arial" w:eastAsia="Times New Roman" w:hAnsi="Arial" w:cs="Arial"/>
          <w:vanish/>
          <w:sz w:val="16"/>
          <w:szCs w:val="16"/>
          <w:lang w:eastAsia="en-GB"/>
        </w:rPr>
        <w:t>Top of Form</w:t>
      </w:r>
    </w:p>
    <w:p w14:paraId="08ADDE72" w14:textId="77777777" w:rsidR="00D5532C" w:rsidRPr="000B1CEF" w:rsidRDefault="00D5532C" w:rsidP="00D5532C">
      <w:pPr>
        <w:autoSpaceDE w:val="0"/>
        <w:autoSpaceDN w:val="0"/>
        <w:adjustRightInd w:val="0"/>
        <w:spacing w:after="0" w:line="360" w:lineRule="auto"/>
        <w:ind w:right="-22"/>
        <w:jc w:val="both"/>
      </w:pPr>
    </w:p>
    <w:p w14:paraId="08ADDE73" w14:textId="77777777" w:rsidR="00202324" w:rsidRPr="000B1CEF" w:rsidRDefault="00FA32D2" w:rsidP="00530C30">
      <w:pPr>
        <w:pStyle w:val="ListParagraph"/>
        <w:numPr>
          <w:ilvl w:val="0"/>
          <w:numId w:val="3"/>
        </w:numPr>
        <w:autoSpaceDE w:val="0"/>
        <w:autoSpaceDN w:val="0"/>
        <w:adjustRightInd w:val="0"/>
        <w:spacing w:after="0"/>
        <w:ind w:left="426" w:hanging="426"/>
        <w:rPr>
          <w:rFonts w:ascii="Times-Bold" w:hAnsi="Times-Bold" w:cs="Times-Bold"/>
          <w:b/>
          <w:bCs/>
          <w:sz w:val="28"/>
          <w:szCs w:val="28"/>
        </w:rPr>
      </w:pPr>
      <w:bookmarkStart w:id="0" w:name="page66"/>
      <w:bookmarkEnd w:id="0"/>
      <w:r w:rsidRPr="000B1CEF">
        <w:rPr>
          <w:rFonts w:ascii="Times-Bold" w:hAnsi="Times-Bold" w:cs="Times-Bold"/>
          <w:b/>
          <w:bCs/>
          <w:sz w:val="28"/>
          <w:szCs w:val="28"/>
        </w:rPr>
        <w:t xml:space="preserve">EVALUATION OF </w:t>
      </w:r>
      <w:r w:rsidR="00530C30" w:rsidRPr="000B1CEF">
        <w:rPr>
          <w:rFonts w:ascii="Times-Bold" w:hAnsi="Times-Bold" w:cs="Times-Bold"/>
          <w:b/>
          <w:bCs/>
          <w:sz w:val="28"/>
          <w:szCs w:val="28"/>
        </w:rPr>
        <w:t xml:space="preserve">REGRESSION AND CLASSIFICATION </w:t>
      </w:r>
      <w:r w:rsidRPr="000B1CEF">
        <w:rPr>
          <w:rFonts w:ascii="Times-Bold" w:hAnsi="Times-Bold" w:cs="Times-Bold"/>
          <w:b/>
          <w:bCs/>
          <w:sz w:val="28"/>
          <w:szCs w:val="28"/>
        </w:rPr>
        <w:t>MODELS</w:t>
      </w:r>
    </w:p>
    <w:p w14:paraId="08ADDE74" w14:textId="77777777" w:rsidR="00A86E1F" w:rsidRPr="000B1CEF" w:rsidRDefault="00A86E1F" w:rsidP="00422685">
      <w:pPr>
        <w:autoSpaceDE w:val="0"/>
        <w:autoSpaceDN w:val="0"/>
        <w:adjustRightInd w:val="0"/>
        <w:spacing w:after="0" w:line="360" w:lineRule="auto"/>
        <w:ind w:right="-23"/>
        <w:jc w:val="both"/>
      </w:pPr>
    </w:p>
    <w:p w14:paraId="08ADDE75" w14:textId="77777777" w:rsidR="00F0498E" w:rsidRPr="000B1CEF" w:rsidRDefault="00F0498E" w:rsidP="00876CCD">
      <w:pPr>
        <w:autoSpaceDE w:val="0"/>
        <w:autoSpaceDN w:val="0"/>
        <w:adjustRightInd w:val="0"/>
        <w:spacing w:after="0" w:line="360" w:lineRule="auto"/>
        <w:ind w:right="-23"/>
        <w:jc w:val="both"/>
      </w:pPr>
      <w:r w:rsidRPr="000B1CEF">
        <w:t>When evaluating regression and classification models, there are various metrics and techniques that can be used. Let's discuss some commonly used evaluation methods for both types of models:</w:t>
      </w:r>
    </w:p>
    <w:p w14:paraId="08ADDE76" w14:textId="77777777" w:rsidR="00F0498E" w:rsidRPr="000B1CEF" w:rsidRDefault="00F0498E" w:rsidP="00F0498E">
      <w:pPr>
        <w:autoSpaceDE w:val="0"/>
        <w:autoSpaceDN w:val="0"/>
        <w:adjustRightInd w:val="0"/>
        <w:spacing w:after="0" w:line="240" w:lineRule="auto"/>
        <w:ind w:right="-23"/>
        <w:jc w:val="both"/>
      </w:pPr>
    </w:p>
    <w:p w14:paraId="08ADDE77" w14:textId="77777777" w:rsidR="00D5532C" w:rsidRPr="000B1CEF" w:rsidRDefault="00D5532C" w:rsidP="00D5532C">
      <w:pPr>
        <w:autoSpaceDE w:val="0"/>
        <w:autoSpaceDN w:val="0"/>
        <w:adjustRightInd w:val="0"/>
        <w:spacing w:after="0" w:line="360" w:lineRule="auto"/>
        <w:ind w:right="-23"/>
        <w:jc w:val="both"/>
      </w:pPr>
      <w:r w:rsidRPr="000B1CEF">
        <w:rPr>
          <w:rFonts w:ascii="Times-Bold" w:eastAsiaTheme="minorEastAsia" w:hAnsi="Times-Bold" w:cs="Times-Bold"/>
          <w:b/>
          <w:bCs/>
          <w:lang w:eastAsia="en-GB"/>
        </w:rPr>
        <w:t xml:space="preserve">5.1 Evaluation Metrics for Regression Models: </w:t>
      </w:r>
      <w:r w:rsidRPr="000B1CEF">
        <w:t>Some commonly used evaluation metrics for regression models are as follows:</w:t>
      </w:r>
    </w:p>
    <w:p w14:paraId="08ADDE78" w14:textId="77777777" w:rsidR="005B0CA7" w:rsidRPr="000B1CEF" w:rsidRDefault="00D5532C" w:rsidP="00D5532C">
      <w:pPr>
        <w:pStyle w:val="ListParagraph"/>
        <w:numPr>
          <w:ilvl w:val="0"/>
          <w:numId w:val="29"/>
        </w:numPr>
        <w:autoSpaceDE w:val="0"/>
        <w:autoSpaceDN w:val="0"/>
        <w:adjustRightInd w:val="0"/>
        <w:spacing w:after="0" w:line="360" w:lineRule="auto"/>
        <w:ind w:right="-23"/>
        <w:jc w:val="both"/>
        <w:rPr>
          <w:rFonts w:ascii="Times New Roman" w:eastAsiaTheme="minorHAnsi" w:hAnsi="Times New Roman" w:cs="Times New Roman"/>
          <w:sz w:val="24"/>
          <w:szCs w:val="24"/>
          <w:lang w:eastAsia="en-US"/>
        </w:rPr>
      </w:pPr>
      <w:r w:rsidRPr="000B1CEF">
        <w:rPr>
          <w:rFonts w:ascii="Times New Roman" w:eastAsiaTheme="minorHAnsi" w:hAnsi="Times New Roman" w:cs="Times New Roman"/>
          <w:b/>
          <w:bCs/>
          <w:sz w:val="24"/>
          <w:szCs w:val="24"/>
          <w:lang w:eastAsia="en-US"/>
        </w:rPr>
        <w:t>Mean Squared Error (MSE)</w:t>
      </w:r>
      <w:r w:rsidR="005B0CA7" w:rsidRPr="000B1CEF">
        <w:rPr>
          <w:rFonts w:ascii="Times New Roman" w:eastAsiaTheme="minorHAnsi" w:hAnsi="Times New Roman" w:cs="Times New Roman"/>
          <w:b/>
          <w:bCs/>
          <w:sz w:val="24"/>
          <w:szCs w:val="24"/>
          <w:lang w:eastAsia="en-US"/>
        </w:rPr>
        <w:t>:</w:t>
      </w:r>
      <w:r w:rsidR="005B0CA7" w:rsidRPr="000B1CEF">
        <w:rPr>
          <w:rFonts w:ascii="Times New Roman" w:eastAsiaTheme="minorHAnsi" w:hAnsi="Times New Roman" w:cs="Times New Roman"/>
          <w:sz w:val="24"/>
          <w:szCs w:val="24"/>
          <w:lang w:eastAsia="en-US"/>
        </w:rPr>
        <w:t xml:space="preserve"> The MSE measures the average squared difference between the predicted and actual values. It gives higher weights to larger errors.</w:t>
      </w:r>
    </w:p>
    <w:p w14:paraId="08ADDE79" w14:textId="77777777" w:rsidR="005B0CA7" w:rsidRPr="000B1CEF" w:rsidRDefault="005B0CA7" w:rsidP="00D5532C">
      <w:pPr>
        <w:autoSpaceDE w:val="0"/>
        <w:autoSpaceDN w:val="0"/>
        <w:adjustRightInd w:val="0"/>
        <w:spacing w:after="0" w:line="360" w:lineRule="auto"/>
        <w:ind w:right="-23"/>
        <w:jc w:val="center"/>
      </w:pPr>
      <w:r w:rsidRPr="000B1CEF">
        <w:t xml:space="preserve">MSE = (1/n) * </w:t>
      </w:r>
      <w:proofErr w:type="gramStart"/>
      <w:r w:rsidRPr="000B1CEF">
        <w:t>Σ(</w:t>
      </w:r>
      <w:proofErr w:type="gramEnd"/>
      <w:r w:rsidRPr="000B1CEF">
        <w:t>yᵢ - ȳ)²</w:t>
      </w:r>
      <w:r w:rsidR="000A218B" w:rsidRPr="000B1CEF">
        <w:tab/>
      </w:r>
      <w:r w:rsidR="000A218B" w:rsidRPr="000B1CEF">
        <w:tab/>
        <w:t>(</w:t>
      </w:r>
      <w:proofErr w:type="spellStart"/>
      <w:r w:rsidR="000A218B" w:rsidRPr="000B1CEF">
        <w:t>equ</w:t>
      </w:r>
      <w:proofErr w:type="spellEnd"/>
      <w:r w:rsidR="000A218B" w:rsidRPr="000B1CEF">
        <w:t>. 5)</w:t>
      </w:r>
    </w:p>
    <w:p w14:paraId="08ADDE7A" w14:textId="77777777" w:rsidR="005B0CA7" w:rsidRPr="000B1CEF" w:rsidRDefault="005B0CA7" w:rsidP="005B0CA7">
      <w:pPr>
        <w:autoSpaceDE w:val="0"/>
        <w:autoSpaceDN w:val="0"/>
        <w:adjustRightInd w:val="0"/>
        <w:spacing w:after="0" w:line="360" w:lineRule="auto"/>
        <w:ind w:right="-23"/>
        <w:jc w:val="both"/>
      </w:pPr>
      <w:r w:rsidRPr="000B1CEF">
        <w:t xml:space="preserve">   where yᵢ is the actual value, ȳ is the mean of the actual values, and n is the number of data points.</w:t>
      </w:r>
    </w:p>
    <w:p w14:paraId="08ADDE7B" w14:textId="77777777" w:rsidR="005B0CA7" w:rsidRPr="000B1CEF" w:rsidRDefault="00D5532C" w:rsidP="00D5532C">
      <w:pPr>
        <w:pStyle w:val="ListParagraph"/>
        <w:numPr>
          <w:ilvl w:val="0"/>
          <w:numId w:val="29"/>
        </w:numPr>
        <w:autoSpaceDE w:val="0"/>
        <w:autoSpaceDN w:val="0"/>
        <w:adjustRightInd w:val="0"/>
        <w:spacing w:after="0" w:line="360" w:lineRule="auto"/>
        <w:ind w:right="-23"/>
        <w:jc w:val="both"/>
        <w:rPr>
          <w:rFonts w:ascii="Times New Roman" w:eastAsiaTheme="minorHAnsi" w:hAnsi="Times New Roman" w:cs="Times New Roman"/>
          <w:sz w:val="24"/>
          <w:szCs w:val="24"/>
          <w:lang w:eastAsia="en-US"/>
        </w:rPr>
      </w:pPr>
      <w:r w:rsidRPr="000B1CEF">
        <w:rPr>
          <w:rFonts w:ascii="Times New Roman" w:eastAsiaTheme="minorHAnsi" w:hAnsi="Times New Roman" w:cs="Times New Roman"/>
          <w:b/>
          <w:bCs/>
          <w:sz w:val="24"/>
          <w:szCs w:val="24"/>
          <w:lang w:eastAsia="en-US"/>
        </w:rPr>
        <w:t>Root Mean Squared Error (RMSE)</w:t>
      </w:r>
      <w:r w:rsidR="005B0CA7" w:rsidRPr="000B1CEF">
        <w:rPr>
          <w:rFonts w:ascii="Times New Roman" w:eastAsiaTheme="minorHAnsi" w:hAnsi="Times New Roman" w:cs="Times New Roman"/>
          <w:b/>
          <w:bCs/>
          <w:sz w:val="24"/>
          <w:szCs w:val="24"/>
          <w:lang w:eastAsia="en-US"/>
        </w:rPr>
        <w:t>:</w:t>
      </w:r>
      <w:r w:rsidR="005B0CA7" w:rsidRPr="000B1CEF">
        <w:rPr>
          <w:rFonts w:ascii="Times New Roman" w:eastAsiaTheme="minorHAnsi" w:hAnsi="Times New Roman" w:cs="Times New Roman"/>
          <w:sz w:val="24"/>
          <w:szCs w:val="24"/>
          <w:lang w:eastAsia="en-US"/>
        </w:rPr>
        <w:t xml:space="preserve"> The RMSE is the square root of the MSE. It provides an interpretable metric in the same units as the target variable.</w:t>
      </w:r>
    </w:p>
    <w:p w14:paraId="08ADDE7C" w14:textId="77777777" w:rsidR="005B0CA7" w:rsidRPr="000B1CEF" w:rsidRDefault="005B0CA7" w:rsidP="00D5532C">
      <w:pPr>
        <w:autoSpaceDE w:val="0"/>
        <w:autoSpaceDN w:val="0"/>
        <w:adjustRightInd w:val="0"/>
        <w:spacing w:after="0" w:line="360" w:lineRule="auto"/>
        <w:ind w:right="-23"/>
        <w:jc w:val="center"/>
      </w:pPr>
      <w:r w:rsidRPr="000B1CEF">
        <w:t>RMSE = √(MSE)</w:t>
      </w:r>
      <w:r w:rsidR="000A218B" w:rsidRPr="000B1CEF">
        <w:tab/>
      </w:r>
      <w:r w:rsidR="000A218B" w:rsidRPr="000B1CEF">
        <w:tab/>
        <w:t>(</w:t>
      </w:r>
      <w:proofErr w:type="spellStart"/>
      <w:r w:rsidR="000A218B" w:rsidRPr="000B1CEF">
        <w:t>equ</w:t>
      </w:r>
      <w:proofErr w:type="spellEnd"/>
      <w:r w:rsidR="000A218B" w:rsidRPr="000B1CEF">
        <w:t>. 6)</w:t>
      </w:r>
    </w:p>
    <w:p w14:paraId="08ADDE7D" w14:textId="77777777" w:rsidR="005B0CA7" w:rsidRPr="000B1CEF" w:rsidRDefault="005B0CA7" w:rsidP="005B0CA7">
      <w:pPr>
        <w:autoSpaceDE w:val="0"/>
        <w:autoSpaceDN w:val="0"/>
        <w:adjustRightInd w:val="0"/>
        <w:spacing w:after="0" w:line="360" w:lineRule="auto"/>
        <w:ind w:right="-23"/>
        <w:jc w:val="both"/>
      </w:pPr>
    </w:p>
    <w:p w14:paraId="08ADDE7E" w14:textId="77777777" w:rsidR="005B0CA7" w:rsidRPr="000B1CEF" w:rsidRDefault="00D5532C" w:rsidP="00D5532C">
      <w:pPr>
        <w:pStyle w:val="ListParagraph"/>
        <w:numPr>
          <w:ilvl w:val="0"/>
          <w:numId w:val="29"/>
        </w:numPr>
        <w:autoSpaceDE w:val="0"/>
        <w:autoSpaceDN w:val="0"/>
        <w:adjustRightInd w:val="0"/>
        <w:spacing w:after="0" w:line="360" w:lineRule="auto"/>
        <w:ind w:right="-23"/>
        <w:jc w:val="both"/>
      </w:pPr>
      <w:r w:rsidRPr="000B1CEF">
        <w:rPr>
          <w:rFonts w:ascii="Times New Roman" w:eastAsiaTheme="minorHAnsi" w:hAnsi="Times New Roman" w:cs="Times New Roman"/>
          <w:b/>
          <w:bCs/>
          <w:sz w:val="24"/>
          <w:szCs w:val="24"/>
          <w:lang w:eastAsia="en-US"/>
        </w:rPr>
        <w:lastRenderedPageBreak/>
        <w:t>Mean Absolute Error (MAE)</w:t>
      </w:r>
      <w:r w:rsidR="005B0CA7" w:rsidRPr="000B1CEF">
        <w:rPr>
          <w:rFonts w:ascii="Times New Roman" w:eastAsiaTheme="minorHAnsi" w:hAnsi="Times New Roman" w:cs="Times New Roman"/>
          <w:b/>
          <w:bCs/>
          <w:sz w:val="24"/>
          <w:szCs w:val="24"/>
          <w:lang w:eastAsia="en-US"/>
        </w:rPr>
        <w:t>:</w:t>
      </w:r>
      <w:r w:rsidR="005B0CA7" w:rsidRPr="000B1CEF">
        <w:t xml:space="preserve"> </w:t>
      </w:r>
      <w:r w:rsidR="005B0CA7" w:rsidRPr="000B1CEF">
        <w:rPr>
          <w:rFonts w:ascii="Times New Roman" w:eastAsiaTheme="minorHAnsi" w:hAnsi="Times New Roman" w:cs="Times New Roman"/>
          <w:sz w:val="24"/>
          <w:szCs w:val="24"/>
          <w:lang w:eastAsia="en-US"/>
        </w:rPr>
        <w:t>The MAE measures the average absolute difference between the predicted and actual values. It is less sensitive to outliers than MSE.</w:t>
      </w:r>
    </w:p>
    <w:p w14:paraId="08ADDE7F" w14:textId="77777777" w:rsidR="005B0CA7" w:rsidRPr="000B1CEF" w:rsidRDefault="005B0CA7" w:rsidP="005B0CA7">
      <w:pPr>
        <w:autoSpaceDE w:val="0"/>
        <w:autoSpaceDN w:val="0"/>
        <w:adjustRightInd w:val="0"/>
        <w:spacing w:after="0" w:line="360" w:lineRule="auto"/>
        <w:ind w:right="-23"/>
        <w:jc w:val="both"/>
      </w:pPr>
    </w:p>
    <w:p w14:paraId="08ADDE80" w14:textId="77777777" w:rsidR="005B0CA7" w:rsidRPr="000B1CEF" w:rsidRDefault="005B0CA7" w:rsidP="00F06950">
      <w:pPr>
        <w:autoSpaceDE w:val="0"/>
        <w:autoSpaceDN w:val="0"/>
        <w:adjustRightInd w:val="0"/>
        <w:spacing w:after="0" w:line="360" w:lineRule="auto"/>
        <w:ind w:right="-23"/>
        <w:jc w:val="center"/>
      </w:pPr>
      <w:r w:rsidRPr="000B1CEF">
        <w:t xml:space="preserve">MAE = (1/n) * </w:t>
      </w:r>
      <w:proofErr w:type="spellStart"/>
      <w:r w:rsidRPr="000B1CEF">
        <w:t>Σ|y</w:t>
      </w:r>
      <w:proofErr w:type="spellEnd"/>
      <w:r w:rsidRPr="000B1CEF">
        <w:t>ᵢ - ȳ|</w:t>
      </w:r>
      <w:r w:rsidR="000A218B" w:rsidRPr="000B1CEF">
        <w:tab/>
      </w:r>
      <w:r w:rsidR="000A218B" w:rsidRPr="000B1CEF">
        <w:tab/>
        <w:t>(equ.7)</w:t>
      </w:r>
    </w:p>
    <w:p w14:paraId="08ADDE81" w14:textId="77777777" w:rsidR="005B0CA7" w:rsidRPr="000B1CEF" w:rsidRDefault="005B0CA7" w:rsidP="005B0CA7">
      <w:pPr>
        <w:autoSpaceDE w:val="0"/>
        <w:autoSpaceDN w:val="0"/>
        <w:adjustRightInd w:val="0"/>
        <w:spacing w:after="0" w:line="360" w:lineRule="auto"/>
        <w:ind w:right="-23"/>
        <w:jc w:val="both"/>
      </w:pPr>
    </w:p>
    <w:p w14:paraId="08ADDE82" w14:textId="77777777" w:rsidR="005B0CA7" w:rsidRPr="000B1CEF" w:rsidRDefault="005B0CA7" w:rsidP="00F06950">
      <w:pPr>
        <w:pStyle w:val="ListParagraph"/>
        <w:numPr>
          <w:ilvl w:val="0"/>
          <w:numId w:val="29"/>
        </w:numPr>
        <w:autoSpaceDE w:val="0"/>
        <w:autoSpaceDN w:val="0"/>
        <w:adjustRightInd w:val="0"/>
        <w:spacing w:after="0" w:line="360" w:lineRule="auto"/>
        <w:ind w:right="-23"/>
        <w:jc w:val="both"/>
      </w:pPr>
      <w:r w:rsidRPr="000B1CEF">
        <w:rPr>
          <w:rFonts w:ascii="Times New Roman" w:eastAsiaTheme="minorHAnsi" w:hAnsi="Times New Roman" w:cs="Times New Roman"/>
          <w:b/>
          <w:bCs/>
          <w:sz w:val="24"/>
          <w:szCs w:val="24"/>
          <w:lang w:eastAsia="en-US"/>
        </w:rPr>
        <w:t>Mean Ab</w:t>
      </w:r>
      <w:r w:rsidR="00F06950" w:rsidRPr="000B1CEF">
        <w:rPr>
          <w:rFonts w:ascii="Times New Roman" w:eastAsiaTheme="minorHAnsi" w:hAnsi="Times New Roman" w:cs="Times New Roman"/>
          <w:b/>
          <w:bCs/>
          <w:sz w:val="24"/>
          <w:szCs w:val="24"/>
          <w:lang w:eastAsia="en-US"/>
        </w:rPr>
        <w:t>solute Percentage Error (MAPE)</w:t>
      </w:r>
      <w:r w:rsidRPr="000B1CEF">
        <w:rPr>
          <w:rFonts w:ascii="Times New Roman" w:eastAsiaTheme="minorHAnsi" w:hAnsi="Times New Roman" w:cs="Times New Roman"/>
          <w:b/>
          <w:bCs/>
          <w:sz w:val="24"/>
          <w:szCs w:val="24"/>
          <w:lang w:eastAsia="en-US"/>
        </w:rPr>
        <w:t>:</w:t>
      </w:r>
      <w:r w:rsidRPr="000B1CEF">
        <w:t xml:space="preserve"> </w:t>
      </w:r>
      <w:r w:rsidRPr="000B1CEF">
        <w:rPr>
          <w:rFonts w:ascii="Times New Roman" w:eastAsiaTheme="minorHAnsi" w:hAnsi="Times New Roman" w:cs="Times New Roman"/>
          <w:sz w:val="24"/>
          <w:szCs w:val="24"/>
          <w:lang w:eastAsia="en-US"/>
        </w:rPr>
        <w:t>The MAPE represents the average percentage difference between the predicted and actual values. It is often used when comparing models across different scales or domains.</w:t>
      </w:r>
    </w:p>
    <w:p w14:paraId="08ADDE83" w14:textId="77777777" w:rsidR="005B0CA7" w:rsidRPr="000B1CEF" w:rsidRDefault="005B0CA7" w:rsidP="005B0CA7">
      <w:pPr>
        <w:autoSpaceDE w:val="0"/>
        <w:autoSpaceDN w:val="0"/>
        <w:adjustRightInd w:val="0"/>
        <w:spacing w:after="0" w:line="360" w:lineRule="auto"/>
        <w:ind w:right="-23"/>
        <w:jc w:val="both"/>
      </w:pPr>
    </w:p>
    <w:p w14:paraId="08ADDE84" w14:textId="77777777" w:rsidR="005B0CA7" w:rsidRPr="000B1CEF" w:rsidRDefault="005B0CA7" w:rsidP="00F06950">
      <w:pPr>
        <w:autoSpaceDE w:val="0"/>
        <w:autoSpaceDN w:val="0"/>
        <w:adjustRightInd w:val="0"/>
        <w:spacing w:after="0" w:line="360" w:lineRule="auto"/>
        <w:ind w:right="-23"/>
        <w:jc w:val="center"/>
      </w:pPr>
      <w:r w:rsidRPr="000B1CEF">
        <w:t xml:space="preserve">MAPE = (1/n) * </w:t>
      </w:r>
      <w:proofErr w:type="gramStart"/>
      <w:r w:rsidRPr="000B1CEF">
        <w:t>Σ(</w:t>
      </w:r>
      <w:proofErr w:type="gramEnd"/>
      <w:r w:rsidRPr="000B1CEF">
        <w:t>|yᵢ - ŷ| / |yᵢ|) * 100</w:t>
      </w:r>
      <w:r w:rsidR="000A218B" w:rsidRPr="000B1CEF">
        <w:tab/>
      </w:r>
      <w:r w:rsidR="000A218B" w:rsidRPr="000B1CEF">
        <w:tab/>
        <w:t>(equ.8)</w:t>
      </w:r>
    </w:p>
    <w:p w14:paraId="08ADDE85" w14:textId="77777777" w:rsidR="005B0CA7" w:rsidRPr="000B1CEF" w:rsidRDefault="005B0CA7" w:rsidP="005B0CA7">
      <w:pPr>
        <w:autoSpaceDE w:val="0"/>
        <w:autoSpaceDN w:val="0"/>
        <w:adjustRightInd w:val="0"/>
        <w:spacing w:after="0" w:line="360" w:lineRule="auto"/>
        <w:ind w:right="-23"/>
        <w:jc w:val="both"/>
      </w:pPr>
    </w:p>
    <w:p w14:paraId="08ADDE86" w14:textId="77777777" w:rsidR="005B0CA7" w:rsidRPr="000B1CEF" w:rsidRDefault="005B0CA7" w:rsidP="005B0CA7">
      <w:pPr>
        <w:autoSpaceDE w:val="0"/>
        <w:autoSpaceDN w:val="0"/>
        <w:adjustRightInd w:val="0"/>
        <w:spacing w:after="0" w:line="360" w:lineRule="auto"/>
        <w:ind w:right="-23"/>
        <w:jc w:val="both"/>
      </w:pPr>
      <w:r w:rsidRPr="000B1CEF">
        <w:t xml:space="preserve">   </w:t>
      </w:r>
      <w:r w:rsidR="00425E10" w:rsidRPr="000B1CEF">
        <w:tab/>
      </w:r>
      <w:r w:rsidRPr="000B1CEF">
        <w:t>where yᵢ is the actual value, and ŷ is the predicted value.</w:t>
      </w:r>
    </w:p>
    <w:p w14:paraId="08ADDE87" w14:textId="77777777" w:rsidR="005B0CA7" w:rsidRPr="000B1CEF" w:rsidRDefault="005B0CA7" w:rsidP="00F06950">
      <w:pPr>
        <w:pStyle w:val="ListParagraph"/>
        <w:numPr>
          <w:ilvl w:val="0"/>
          <w:numId w:val="29"/>
        </w:numPr>
        <w:autoSpaceDE w:val="0"/>
        <w:autoSpaceDN w:val="0"/>
        <w:adjustRightInd w:val="0"/>
        <w:spacing w:after="0" w:line="360" w:lineRule="auto"/>
        <w:ind w:right="-23"/>
        <w:jc w:val="both"/>
        <w:rPr>
          <w:rFonts w:ascii="Times New Roman" w:eastAsiaTheme="minorHAnsi" w:hAnsi="Times New Roman" w:cs="Times New Roman"/>
          <w:sz w:val="24"/>
          <w:szCs w:val="24"/>
          <w:lang w:eastAsia="en-US"/>
        </w:rPr>
      </w:pPr>
      <w:r w:rsidRPr="000B1CEF">
        <w:rPr>
          <w:rFonts w:ascii="Times New Roman" w:eastAsiaTheme="minorHAnsi" w:hAnsi="Times New Roman" w:cs="Times New Roman"/>
          <w:b/>
          <w:bCs/>
          <w:sz w:val="24"/>
          <w:szCs w:val="24"/>
          <w:lang w:eastAsia="en-US"/>
        </w:rPr>
        <w:t>Coefficien</w:t>
      </w:r>
      <w:r w:rsidR="00F06950" w:rsidRPr="000B1CEF">
        <w:rPr>
          <w:rFonts w:ascii="Times New Roman" w:eastAsiaTheme="minorHAnsi" w:hAnsi="Times New Roman" w:cs="Times New Roman"/>
          <w:b/>
          <w:bCs/>
          <w:sz w:val="24"/>
          <w:szCs w:val="24"/>
          <w:lang w:eastAsia="en-US"/>
        </w:rPr>
        <w:t>t of Determination (R-squared)</w:t>
      </w:r>
      <w:r w:rsidRPr="000B1CEF">
        <w:rPr>
          <w:rFonts w:ascii="Times New Roman" w:eastAsiaTheme="minorHAnsi" w:hAnsi="Times New Roman" w:cs="Times New Roman"/>
          <w:b/>
          <w:bCs/>
          <w:sz w:val="24"/>
          <w:szCs w:val="24"/>
          <w:lang w:eastAsia="en-US"/>
        </w:rPr>
        <w:t>:</w:t>
      </w:r>
      <w:r w:rsidRPr="000B1CEF">
        <w:rPr>
          <w:rFonts w:ascii="Times New Roman" w:eastAsiaTheme="minorHAnsi" w:hAnsi="Times New Roman" w:cs="Times New Roman"/>
          <w:sz w:val="24"/>
          <w:szCs w:val="24"/>
          <w:lang w:eastAsia="en-US"/>
        </w:rPr>
        <w:t xml:space="preserve"> R-squared measures the proportion of the variance in the dependent variable that can be explained by the independent variables. It ranges from 0 to 1, with higher values indicating a better fit.</w:t>
      </w:r>
    </w:p>
    <w:p w14:paraId="08ADDE88" w14:textId="77777777" w:rsidR="005B0CA7" w:rsidRPr="000B1CEF" w:rsidRDefault="005B0CA7" w:rsidP="00F06950">
      <w:pPr>
        <w:autoSpaceDE w:val="0"/>
        <w:autoSpaceDN w:val="0"/>
        <w:adjustRightInd w:val="0"/>
        <w:spacing w:after="0" w:line="360" w:lineRule="auto"/>
        <w:ind w:right="-23"/>
        <w:jc w:val="center"/>
      </w:pPr>
      <w:r w:rsidRPr="000B1CEF">
        <w:t>R-squared = 1 - (SSᵢ / SSₜ)</w:t>
      </w:r>
      <w:r w:rsidR="000A218B" w:rsidRPr="000B1CEF">
        <w:tab/>
      </w:r>
      <w:r w:rsidR="000A218B" w:rsidRPr="000B1CEF">
        <w:tab/>
        <w:t>(equ.9)</w:t>
      </w:r>
    </w:p>
    <w:p w14:paraId="08ADDE89" w14:textId="77777777" w:rsidR="005B0CA7" w:rsidRPr="000B1CEF" w:rsidRDefault="005B0CA7" w:rsidP="00425E10">
      <w:pPr>
        <w:autoSpaceDE w:val="0"/>
        <w:autoSpaceDN w:val="0"/>
        <w:adjustRightInd w:val="0"/>
        <w:spacing w:after="0" w:line="360" w:lineRule="auto"/>
        <w:ind w:left="567" w:right="-23"/>
        <w:jc w:val="both"/>
      </w:pPr>
      <w:r w:rsidRPr="000B1CEF">
        <w:t xml:space="preserve">   </w:t>
      </w:r>
      <w:r w:rsidR="00425E10" w:rsidRPr="000B1CEF">
        <w:tab/>
      </w:r>
      <w:r w:rsidRPr="000B1CEF">
        <w:t>where SSᵢ is the sum of squared residuals (</w:t>
      </w:r>
      <w:proofErr w:type="gramStart"/>
      <w:r w:rsidRPr="000B1CEF">
        <w:t>Σ(</w:t>
      </w:r>
      <w:proofErr w:type="gramEnd"/>
      <w:r w:rsidRPr="000B1CEF">
        <w:t>yᵢ - ŷ)²) and SSₜ is the total sum of squares (Σ(yᵢ - ȳ)²).</w:t>
      </w:r>
    </w:p>
    <w:p w14:paraId="08ADDE8A" w14:textId="77777777" w:rsidR="005B0CA7" w:rsidRPr="000B1CEF" w:rsidRDefault="00F06950" w:rsidP="00F06950">
      <w:pPr>
        <w:pStyle w:val="ListParagraph"/>
        <w:numPr>
          <w:ilvl w:val="0"/>
          <w:numId w:val="29"/>
        </w:numPr>
        <w:autoSpaceDE w:val="0"/>
        <w:autoSpaceDN w:val="0"/>
        <w:adjustRightInd w:val="0"/>
        <w:spacing w:after="0" w:line="360" w:lineRule="auto"/>
        <w:ind w:right="-23"/>
        <w:jc w:val="both"/>
        <w:rPr>
          <w:rFonts w:ascii="Times New Roman" w:eastAsiaTheme="minorHAnsi" w:hAnsi="Times New Roman" w:cs="Times New Roman"/>
          <w:sz w:val="24"/>
          <w:szCs w:val="24"/>
          <w:lang w:eastAsia="en-US"/>
        </w:rPr>
      </w:pPr>
      <w:r w:rsidRPr="000B1CEF">
        <w:rPr>
          <w:rFonts w:ascii="Times New Roman" w:eastAsiaTheme="minorHAnsi" w:hAnsi="Times New Roman" w:cs="Times New Roman"/>
          <w:b/>
          <w:bCs/>
          <w:sz w:val="24"/>
          <w:szCs w:val="24"/>
          <w:lang w:eastAsia="en-US"/>
        </w:rPr>
        <w:t>Adjusted R-squared</w:t>
      </w:r>
      <w:r w:rsidR="005B0CA7" w:rsidRPr="000B1CEF">
        <w:rPr>
          <w:rFonts w:ascii="Times New Roman" w:eastAsiaTheme="minorHAnsi" w:hAnsi="Times New Roman" w:cs="Times New Roman"/>
          <w:b/>
          <w:bCs/>
          <w:sz w:val="24"/>
          <w:szCs w:val="24"/>
          <w:lang w:eastAsia="en-US"/>
        </w:rPr>
        <w:t>:</w:t>
      </w:r>
      <w:r w:rsidR="005B0CA7" w:rsidRPr="000B1CEF">
        <w:rPr>
          <w:rFonts w:ascii="Times New Roman" w:eastAsiaTheme="minorHAnsi" w:hAnsi="Times New Roman" w:cs="Times New Roman"/>
          <w:sz w:val="24"/>
          <w:szCs w:val="24"/>
          <w:lang w:eastAsia="en-US"/>
        </w:rPr>
        <w:t xml:space="preserve"> The adjusted R-squared penalizes the addition of unnecessary variables to the model, preventing overfitting. It accounts for the number of predictors and sample size.</w:t>
      </w:r>
    </w:p>
    <w:p w14:paraId="08ADDE8B" w14:textId="77777777" w:rsidR="005B0CA7" w:rsidRPr="000B1CEF" w:rsidRDefault="005B0CA7" w:rsidP="00F06950">
      <w:pPr>
        <w:autoSpaceDE w:val="0"/>
        <w:autoSpaceDN w:val="0"/>
        <w:adjustRightInd w:val="0"/>
        <w:spacing w:after="0" w:line="360" w:lineRule="auto"/>
        <w:ind w:right="-23"/>
        <w:jc w:val="center"/>
      </w:pPr>
      <w:r w:rsidRPr="000B1CEF">
        <w:t>Adjusted R-squared = 1 - [(1 - R²) * (n - 1) / (n - k - 1)]</w:t>
      </w:r>
      <w:r w:rsidR="000A218B" w:rsidRPr="000B1CEF">
        <w:tab/>
      </w:r>
      <w:r w:rsidR="000A218B" w:rsidRPr="000B1CEF">
        <w:tab/>
        <w:t>(equ.10)</w:t>
      </w:r>
    </w:p>
    <w:p w14:paraId="08ADDE8C" w14:textId="77777777" w:rsidR="005B0CA7" w:rsidRPr="000B1CEF" w:rsidRDefault="005B0CA7" w:rsidP="00425E10">
      <w:pPr>
        <w:autoSpaceDE w:val="0"/>
        <w:autoSpaceDN w:val="0"/>
        <w:adjustRightInd w:val="0"/>
        <w:spacing w:after="0" w:line="360" w:lineRule="auto"/>
        <w:ind w:left="284" w:right="-23"/>
        <w:jc w:val="both"/>
      </w:pPr>
      <w:r w:rsidRPr="000B1CEF">
        <w:t xml:space="preserve">   </w:t>
      </w:r>
      <w:r w:rsidR="00425E10" w:rsidRPr="000B1CEF">
        <w:tab/>
      </w:r>
      <w:r w:rsidRPr="000B1CEF">
        <w:t>where R² is the ordinary R-squared value, n is the sample size, and k is the number of predictors.</w:t>
      </w:r>
    </w:p>
    <w:p w14:paraId="08ADDE8D" w14:textId="77777777" w:rsidR="005B0CA7" w:rsidRPr="000B1CEF" w:rsidRDefault="005B0CA7" w:rsidP="00F06950">
      <w:pPr>
        <w:pStyle w:val="ListParagraph"/>
        <w:numPr>
          <w:ilvl w:val="0"/>
          <w:numId w:val="29"/>
        </w:numPr>
        <w:autoSpaceDE w:val="0"/>
        <w:autoSpaceDN w:val="0"/>
        <w:adjustRightInd w:val="0"/>
        <w:spacing w:after="0" w:line="360" w:lineRule="auto"/>
        <w:ind w:right="-23"/>
        <w:jc w:val="both"/>
      </w:pPr>
      <w:r w:rsidRPr="000B1CEF">
        <w:rPr>
          <w:rFonts w:ascii="Times New Roman" w:eastAsiaTheme="minorHAnsi" w:hAnsi="Times New Roman" w:cs="Times New Roman"/>
          <w:b/>
          <w:bCs/>
          <w:sz w:val="24"/>
          <w:szCs w:val="24"/>
          <w:lang w:eastAsia="en-US"/>
        </w:rPr>
        <w:t>Mean Sq</w:t>
      </w:r>
      <w:r w:rsidR="00F06950" w:rsidRPr="000B1CEF">
        <w:rPr>
          <w:rFonts w:ascii="Times New Roman" w:eastAsiaTheme="minorHAnsi" w:hAnsi="Times New Roman" w:cs="Times New Roman"/>
          <w:b/>
          <w:bCs/>
          <w:sz w:val="24"/>
          <w:szCs w:val="24"/>
          <w:lang w:eastAsia="en-US"/>
        </w:rPr>
        <w:t>uared Logarithmic Error (MSLE)</w:t>
      </w:r>
      <w:r w:rsidRPr="000B1CEF">
        <w:rPr>
          <w:rFonts w:ascii="Times New Roman" w:eastAsiaTheme="minorHAnsi" w:hAnsi="Times New Roman" w:cs="Times New Roman"/>
          <w:b/>
          <w:bCs/>
          <w:sz w:val="24"/>
          <w:szCs w:val="24"/>
          <w:lang w:eastAsia="en-US"/>
        </w:rPr>
        <w:t>:</w:t>
      </w:r>
      <w:r w:rsidRPr="000B1CEF">
        <w:rPr>
          <w:rFonts w:ascii="Times New Roman" w:eastAsiaTheme="minorHAnsi" w:hAnsi="Times New Roman" w:cs="Times New Roman"/>
          <w:sz w:val="24"/>
          <w:szCs w:val="24"/>
          <w:lang w:eastAsia="en-US"/>
        </w:rPr>
        <w:t xml:space="preserve"> The MSLE measures the average squared logarithmic difference between the predicted and actual values. It is useful when the target variable has a wide range of values.</w:t>
      </w:r>
    </w:p>
    <w:p w14:paraId="08ADDE8E" w14:textId="77777777" w:rsidR="005B0CA7" w:rsidRPr="000B1CEF" w:rsidRDefault="005B0CA7" w:rsidP="00F06950">
      <w:pPr>
        <w:autoSpaceDE w:val="0"/>
        <w:autoSpaceDN w:val="0"/>
        <w:adjustRightInd w:val="0"/>
        <w:spacing w:after="0" w:line="360" w:lineRule="auto"/>
        <w:ind w:right="-23"/>
        <w:jc w:val="center"/>
      </w:pPr>
      <w:r w:rsidRPr="000B1CEF">
        <w:t xml:space="preserve">MSLE = (1/n) * </w:t>
      </w:r>
      <w:proofErr w:type="gramStart"/>
      <w:r w:rsidRPr="000B1CEF">
        <w:t>Σ(</w:t>
      </w:r>
      <w:proofErr w:type="gramEnd"/>
      <w:r w:rsidRPr="000B1CEF">
        <w:t>log(yᵢ + 1) - log(ŷ + 1))²</w:t>
      </w:r>
      <w:r w:rsidR="000A218B" w:rsidRPr="000B1CEF">
        <w:tab/>
      </w:r>
      <w:r w:rsidR="000A218B" w:rsidRPr="000B1CEF">
        <w:tab/>
        <w:t>(equ.11)</w:t>
      </w:r>
    </w:p>
    <w:p w14:paraId="08ADDE8F" w14:textId="77777777" w:rsidR="005B0CA7" w:rsidRPr="000B1CEF" w:rsidRDefault="005B0CA7" w:rsidP="005B0CA7">
      <w:pPr>
        <w:autoSpaceDE w:val="0"/>
        <w:autoSpaceDN w:val="0"/>
        <w:adjustRightInd w:val="0"/>
        <w:spacing w:after="0" w:line="360" w:lineRule="auto"/>
        <w:ind w:right="-23"/>
        <w:jc w:val="both"/>
      </w:pPr>
      <w:r w:rsidRPr="000B1CEF">
        <w:t xml:space="preserve">   </w:t>
      </w:r>
      <w:r w:rsidR="00425E10" w:rsidRPr="000B1CEF">
        <w:tab/>
      </w:r>
      <w:r w:rsidRPr="000B1CEF">
        <w:t>where yᵢ is the actual value, and ŷ is the predicted value.</w:t>
      </w:r>
    </w:p>
    <w:p w14:paraId="08ADDE90" w14:textId="77777777" w:rsidR="005B0CA7" w:rsidRPr="000B1CEF" w:rsidRDefault="005B0CA7" w:rsidP="005B0CA7">
      <w:pPr>
        <w:autoSpaceDE w:val="0"/>
        <w:autoSpaceDN w:val="0"/>
        <w:adjustRightInd w:val="0"/>
        <w:spacing w:after="0" w:line="360" w:lineRule="auto"/>
        <w:ind w:right="-23"/>
        <w:jc w:val="both"/>
      </w:pPr>
    </w:p>
    <w:p w14:paraId="08ADDE91" w14:textId="77777777" w:rsidR="004D5744" w:rsidRPr="000B1CEF" w:rsidRDefault="00F06950" w:rsidP="004D5744">
      <w:pPr>
        <w:autoSpaceDE w:val="0"/>
        <w:autoSpaceDN w:val="0"/>
        <w:adjustRightInd w:val="0"/>
        <w:spacing w:after="0" w:line="360" w:lineRule="auto"/>
        <w:ind w:right="-23"/>
        <w:jc w:val="both"/>
        <w:rPr>
          <w:rFonts w:asciiTheme="majorBidi" w:hAnsiTheme="majorBidi" w:cstheme="majorBidi"/>
          <w:sz w:val="22"/>
          <w:szCs w:val="22"/>
        </w:rPr>
      </w:pPr>
      <w:r w:rsidRPr="000B1CEF">
        <w:rPr>
          <w:rFonts w:ascii="Times-Bold" w:eastAsiaTheme="minorEastAsia" w:hAnsi="Times-Bold" w:cs="Times-Bold"/>
          <w:b/>
          <w:bCs/>
          <w:lang w:eastAsia="en-GB"/>
        </w:rPr>
        <w:t xml:space="preserve">5.2 Evaluation Metrics for Classification Models: </w:t>
      </w:r>
      <w:r w:rsidRPr="000B1CEF">
        <w:t>Some commonly used evaluation metrics for class</w:t>
      </w:r>
      <w:r w:rsidR="004D5744" w:rsidRPr="000B1CEF">
        <w:t>ification models are as follows:</w:t>
      </w:r>
    </w:p>
    <w:p w14:paraId="08ADDE92" w14:textId="77777777" w:rsidR="00F06950" w:rsidRPr="000B1CEF" w:rsidRDefault="00F06950" w:rsidP="004D5744">
      <w:pPr>
        <w:autoSpaceDE w:val="0"/>
        <w:autoSpaceDN w:val="0"/>
        <w:adjustRightInd w:val="0"/>
        <w:spacing w:after="0" w:line="240" w:lineRule="auto"/>
        <w:ind w:right="-23"/>
        <w:jc w:val="both"/>
      </w:pPr>
    </w:p>
    <w:p w14:paraId="08ADDE93" w14:textId="77777777" w:rsidR="00422685" w:rsidRPr="000B1CEF" w:rsidRDefault="00422685" w:rsidP="00F06950">
      <w:pPr>
        <w:pStyle w:val="ListParagraph"/>
        <w:numPr>
          <w:ilvl w:val="0"/>
          <w:numId w:val="31"/>
        </w:numPr>
        <w:tabs>
          <w:tab w:val="center" w:pos="5220"/>
        </w:tabs>
        <w:spacing w:after="0" w:line="360" w:lineRule="auto"/>
        <w:ind w:right="-22"/>
        <w:jc w:val="both"/>
        <w:rPr>
          <w:rFonts w:ascii="Times New Roman" w:eastAsiaTheme="minorHAnsi" w:hAnsi="Times New Roman" w:cs="Times New Roman"/>
          <w:sz w:val="24"/>
          <w:szCs w:val="24"/>
          <w:lang w:eastAsia="en-US"/>
        </w:rPr>
      </w:pPr>
      <w:r w:rsidRPr="000B1CEF">
        <w:rPr>
          <w:rFonts w:ascii="Times New Roman" w:eastAsiaTheme="minorHAnsi" w:hAnsi="Times New Roman" w:cs="Times New Roman"/>
          <w:b/>
          <w:bCs/>
          <w:sz w:val="24"/>
          <w:szCs w:val="24"/>
          <w:lang w:eastAsia="en-US"/>
        </w:rPr>
        <w:t>Sensitivity</w:t>
      </w:r>
      <w:r w:rsidRPr="000B1CEF">
        <w:rPr>
          <w:rFonts w:eastAsiaTheme="minorHAnsi"/>
        </w:rPr>
        <w:t xml:space="preserve"> </w:t>
      </w:r>
      <w:r w:rsidRPr="000B1CEF">
        <w:rPr>
          <w:rFonts w:ascii="Times New Roman" w:eastAsiaTheme="minorHAnsi" w:hAnsi="Times New Roman" w:cs="Times New Roman"/>
          <w:sz w:val="24"/>
          <w:szCs w:val="24"/>
          <w:lang w:eastAsia="en-US"/>
        </w:rPr>
        <w:t>(also known as True Positive Rate or Recognition or Recall) is the proportion of positive tuples that are correct</w:t>
      </w:r>
      <w:r w:rsidR="004D5744" w:rsidRPr="000B1CEF">
        <w:rPr>
          <w:rFonts w:ascii="Times New Roman" w:eastAsiaTheme="minorHAnsi" w:hAnsi="Times New Roman" w:cs="Times New Roman"/>
          <w:sz w:val="24"/>
          <w:szCs w:val="24"/>
          <w:lang w:eastAsia="en-US"/>
        </w:rPr>
        <w:t xml:space="preserve">ly classified as Positive </w:t>
      </w:r>
      <w:r w:rsidR="004D5744" w:rsidRPr="000B1CEF">
        <w:rPr>
          <w:rFonts w:asciiTheme="majorBidi" w:hAnsiTheme="majorBidi" w:cstheme="majorBidi"/>
          <w:sz w:val="24"/>
          <w:szCs w:val="24"/>
        </w:rPr>
        <w:t>(Rajul et al., 2008).</w:t>
      </w:r>
    </w:p>
    <w:p w14:paraId="08ADDE94" w14:textId="77777777" w:rsidR="00713807" w:rsidRPr="000B1CEF" w:rsidRDefault="00713807" w:rsidP="00713807">
      <w:pPr>
        <w:pStyle w:val="ListParagraph"/>
        <w:tabs>
          <w:tab w:val="left" w:pos="709"/>
          <w:tab w:val="center" w:pos="5220"/>
        </w:tabs>
        <w:spacing w:after="0" w:line="480" w:lineRule="auto"/>
        <w:ind w:right="-22"/>
        <w:jc w:val="center"/>
        <w:rPr>
          <w:rFonts w:ascii="Times New Roman" w:eastAsiaTheme="minorHAnsi" w:hAnsi="Times New Roman" w:cs="Times New Roman"/>
          <w:sz w:val="24"/>
          <w:szCs w:val="24"/>
          <w:lang w:eastAsia="en-US"/>
        </w:rPr>
      </w:pPr>
      <w:r w:rsidRPr="000B1CEF">
        <w:rPr>
          <w:rFonts w:ascii="Times New Roman" w:eastAsiaTheme="minorHAnsi" w:hAnsi="Times New Roman" w:cs="Times New Roman"/>
          <w:sz w:val="24"/>
          <w:szCs w:val="24"/>
          <w:lang w:eastAsia="en-US"/>
        </w:rPr>
        <w:lastRenderedPageBreak/>
        <w:t>Sensitivity = TP / (TP + FN)</w:t>
      </w:r>
      <w:r w:rsidR="000A218B" w:rsidRPr="000B1CEF">
        <w:rPr>
          <w:rFonts w:ascii="Times New Roman" w:eastAsiaTheme="minorHAnsi" w:hAnsi="Times New Roman" w:cs="Times New Roman"/>
          <w:sz w:val="24"/>
          <w:szCs w:val="24"/>
          <w:lang w:eastAsia="en-US"/>
        </w:rPr>
        <w:tab/>
      </w:r>
      <w:r w:rsidR="000A218B" w:rsidRPr="000B1CEF">
        <w:rPr>
          <w:rFonts w:ascii="Times New Roman" w:eastAsiaTheme="minorHAnsi" w:hAnsi="Times New Roman" w:cs="Times New Roman"/>
          <w:sz w:val="24"/>
          <w:szCs w:val="24"/>
          <w:lang w:eastAsia="en-US"/>
        </w:rPr>
        <w:tab/>
        <w:t>(equ.12)</w:t>
      </w:r>
    </w:p>
    <w:p w14:paraId="08ADDE95" w14:textId="77777777" w:rsidR="00422685" w:rsidRPr="000B1CEF" w:rsidRDefault="00422685" w:rsidP="004D5744">
      <w:pPr>
        <w:pStyle w:val="ListParagraph"/>
        <w:numPr>
          <w:ilvl w:val="0"/>
          <w:numId w:val="31"/>
        </w:numPr>
        <w:tabs>
          <w:tab w:val="center" w:pos="5220"/>
        </w:tabs>
        <w:spacing w:after="0" w:line="360" w:lineRule="auto"/>
        <w:ind w:right="-22"/>
        <w:jc w:val="both"/>
        <w:rPr>
          <w:rFonts w:eastAsiaTheme="minorHAnsi"/>
        </w:rPr>
      </w:pPr>
      <w:r w:rsidRPr="000B1CEF">
        <w:rPr>
          <w:rFonts w:ascii="Times New Roman" w:eastAsiaTheme="minorHAnsi" w:hAnsi="Times New Roman" w:cs="Times New Roman"/>
          <w:b/>
          <w:bCs/>
          <w:sz w:val="24"/>
          <w:szCs w:val="24"/>
          <w:lang w:eastAsia="en-US"/>
        </w:rPr>
        <w:t>Specificity</w:t>
      </w:r>
      <w:r w:rsidRPr="000B1CEF">
        <w:rPr>
          <w:rFonts w:eastAsiaTheme="minorHAnsi"/>
        </w:rPr>
        <w:t xml:space="preserve"> </w:t>
      </w:r>
      <w:r w:rsidRPr="000B1CEF">
        <w:rPr>
          <w:rFonts w:ascii="Times New Roman" w:eastAsiaTheme="minorHAnsi" w:hAnsi="Times New Roman" w:cs="Times New Roman"/>
          <w:sz w:val="24"/>
          <w:szCs w:val="24"/>
          <w:lang w:eastAsia="en-US"/>
        </w:rPr>
        <w:t xml:space="preserve">(also known as True Negative Rate) is the proportion of negative tuples that are correctly classified as Negative </w:t>
      </w:r>
      <w:r w:rsidR="004D5744" w:rsidRPr="000B1CEF">
        <w:rPr>
          <w:rFonts w:asciiTheme="majorBidi" w:hAnsiTheme="majorBidi" w:cstheme="majorBidi"/>
          <w:sz w:val="24"/>
          <w:szCs w:val="24"/>
        </w:rPr>
        <w:t>(Rajul et al., 2008).</w:t>
      </w:r>
    </w:p>
    <w:p w14:paraId="08ADDE96" w14:textId="77777777" w:rsidR="00713807" w:rsidRPr="000B1CEF" w:rsidRDefault="00713807" w:rsidP="00713807">
      <w:pPr>
        <w:pStyle w:val="ListParagraph"/>
        <w:tabs>
          <w:tab w:val="left" w:pos="709"/>
          <w:tab w:val="center" w:pos="5220"/>
        </w:tabs>
        <w:spacing w:after="0" w:line="480" w:lineRule="auto"/>
        <w:ind w:right="-22"/>
        <w:jc w:val="center"/>
        <w:rPr>
          <w:rFonts w:ascii="Times New Roman" w:eastAsiaTheme="minorHAnsi" w:hAnsi="Times New Roman" w:cs="Times New Roman"/>
          <w:sz w:val="24"/>
          <w:szCs w:val="24"/>
          <w:lang w:eastAsia="en-US"/>
        </w:rPr>
      </w:pPr>
      <w:r w:rsidRPr="000B1CEF">
        <w:rPr>
          <w:rFonts w:ascii="Times New Roman" w:eastAsiaTheme="minorHAnsi" w:hAnsi="Times New Roman" w:cs="Times New Roman"/>
          <w:sz w:val="24"/>
          <w:szCs w:val="24"/>
          <w:lang w:eastAsia="en-US"/>
        </w:rPr>
        <w:t>Specificity = TN / (TN + FP)</w:t>
      </w:r>
      <w:r w:rsidR="000A218B" w:rsidRPr="000B1CEF">
        <w:rPr>
          <w:rFonts w:ascii="Times New Roman" w:eastAsiaTheme="minorHAnsi" w:hAnsi="Times New Roman" w:cs="Times New Roman"/>
          <w:sz w:val="24"/>
          <w:szCs w:val="24"/>
          <w:lang w:eastAsia="en-US"/>
        </w:rPr>
        <w:tab/>
      </w:r>
      <w:r w:rsidR="000A218B" w:rsidRPr="000B1CEF">
        <w:rPr>
          <w:rFonts w:ascii="Times New Roman" w:eastAsiaTheme="minorHAnsi" w:hAnsi="Times New Roman" w:cs="Times New Roman"/>
          <w:sz w:val="24"/>
          <w:szCs w:val="24"/>
          <w:lang w:eastAsia="en-US"/>
        </w:rPr>
        <w:tab/>
        <w:t>(equ.13)</w:t>
      </w:r>
    </w:p>
    <w:p w14:paraId="08ADDE97" w14:textId="77777777" w:rsidR="00422685" w:rsidRPr="000B1CEF" w:rsidRDefault="00422685" w:rsidP="00400A72">
      <w:pPr>
        <w:pStyle w:val="ListParagraph"/>
        <w:numPr>
          <w:ilvl w:val="0"/>
          <w:numId w:val="31"/>
        </w:numPr>
        <w:tabs>
          <w:tab w:val="center" w:pos="5220"/>
        </w:tabs>
        <w:spacing w:after="0" w:line="360" w:lineRule="auto"/>
        <w:ind w:right="-22"/>
        <w:jc w:val="both"/>
        <w:rPr>
          <w:rFonts w:eastAsiaTheme="minorHAnsi"/>
        </w:rPr>
      </w:pPr>
      <w:r w:rsidRPr="000B1CEF">
        <w:rPr>
          <w:rFonts w:ascii="Times New Roman" w:eastAsiaTheme="minorHAnsi" w:hAnsi="Times New Roman" w:cs="Times New Roman"/>
          <w:b/>
          <w:bCs/>
          <w:sz w:val="24"/>
          <w:szCs w:val="24"/>
          <w:lang w:eastAsia="en-US"/>
        </w:rPr>
        <w:t xml:space="preserve">Accuracy </w:t>
      </w:r>
      <w:r w:rsidRPr="000B1CEF">
        <w:rPr>
          <w:rFonts w:ascii="Times New Roman" w:eastAsiaTheme="minorHAnsi" w:hAnsi="Times New Roman" w:cs="Times New Roman"/>
          <w:sz w:val="24"/>
          <w:szCs w:val="24"/>
          <w:lang w:eastAsia="en-US"/>
        </w:rPr>
        <w:t xml:space="preserve">is the total percentage of cases that are correctly classified by an algorithm </w:t>
      </w:r>
      <w:r w:rsidR="00400A72" w:rsidRPr="000B1CEF">
        <w:rPr>
          <w:rFonts w:asciiTheme="majorBidi" w:hAnsiTheme="majorBidi" w:cstheme="majorBidi"/>
          <w:sz w:val="24"/>
          <w:szCs w:val="24"/>
        </w:rPr>
        <w:t>(Rajul et al., 2008).</w:t>
      </w:r>
    </w:p>
    <w:p w14:paraId="08ADDE98" w14:textId="77777777" w:rsidR="00422685" w:rsidRPr="000B1CEF" w:rsidRDefault="00713807" w:rsidP="00422685">
      <w:pPr>
        <w:tabs>
          <w:tab w:val="left" w:pos="709"/>
          <w:tab w:val="center" w:pos="5220"/>
        </w:tabs>
        <w:spacing w:after="0" w:line="480" w:lineRule="auto"/>
        <w:ind w:left="993" w:right="-22" w:hanging="142"/>
        <w:jc w:val="center"/>
      </w:pPr>
      <w:r w:rsidRPr="000B1CEF">
        <w:t>Accuracy = (TP + TN) / (TP + TN + FP + FN)</w:t>
      </w:r>
      <w:r w:rsidR="000A218B" w:rsidRPr="000B1CEF">
        <w:tab/>
      </w:r>
      <w:r w:rsidR="000A218B" w:rsidRPr="000B1CEF">
        <w:tab/>
        <w:t>(equ.14)</w:t>
      </w:r>
    </w:p>
    <w:p w14:paraId="08ADDE99" w14:textId="77777777" w:rsidR="00422685" w:rsidRPr="000B1CEF" w:rsidRDefault="00422685" w:rsidP="00400A72">
      <w:pPr>
        <w:pStyle w:val="ListParagraph"/>
        <w:numPr>
          <w:ilvl w:val="0"/>
          <w:numId w:val="31"/>
        </w:numPr>
        <w:tabs>
          <w:tab w:val="center" w:pos="5220"/>
        </w:tabs>
        <w:spacing w:after="0" w:line="360" w:lineRule="auto"/>
        <w:ind w:right="-22"/>
        <w:jc w:val="both"/>
        <w:rPr>
          <w:rFonts w:ascii="Times New Roman" w:eastAsiaTheme="minorHAnsi" w:hAnsi="Times New Roman" w:cs="Times New Roman"/>
          <w:sz w:val="24"/>
          <w:szCs w:val="24"/>
          <w:lang w:eastAsia="en-US"/>
        </w:rPr>
      </w:pPr>
      <w:r w:rsidRPr="000B1CEF">
        <w:rPr>
          <w:rFonts w:ascii="Times New Roman" w:eastAsiaTheme="minorHAnsi" w:hAnsi="Times New Roman" w:cs="Times New Roman"/>
          <w:b/>
          <w:bCs/>
          <w:sz w:val="24"/>
          <w:szCs w:val="24"/>
          <w:lang w:eastAsia="en-US"/>
        </w:rPr>
        <w:t>Precision</w:t>
      </w:r>
      <w:r w:rsidRPr="000B1CEF">
        <w:rPr>
          <w:rFonts w:ascii="Times New Roman" w:eastAsiaTheme="minorHAnsi" w:hAnsi="Times New Roman" w:cs="Times New Roman"/>
          <w:sz w:val="24"/>
          <w:szCs w:val="24"/>
          <w:lang w:eastAsia="en-US"/>
        </w:rPr>
        <w:t xml:space="preserve"> is a measure of exactness (i.e., what percentage of entities categorized as positive are actually positive) </w:t>
      </w:r>
      <w:r w:rsidR="00400A72" w:rsidRPr="000B1CEF">
        <w:rPr>
          <w:rFonts w:asciiTheme="majorBidi" w:hAnsiTheme="majorBidi" w:cstheme="majorBidi"/>
          <w:sz w:val="24"/>
          <w:szCs w:val="24"/>
        </w:rPr>
        <w:t>(Rajul et al., 2008).</w:t>
      </w:r>
    </w:p>
    <w:p w14:paraId="08ADDE9A" w14:textId="77777777" w:rsidR="00422685" w:rsidRPr="000B1CEF" w:rsidRDefault="00713807" w:rsidP="00422685">
      <w:pPr>
        <w:pStyle w:val="ListParagraph"/>
        <w:tabs>
          <w:tab w:val="left" w:pos="709"/>
          <w:tab w:val="center" w:pos="5220"/>
        </w:tabs>
        <w:spacing w:after="0" w:line="480" w:lineRule="auto"/>
        <w:ind w:left="993" w:right="-22" w:hanging="142"/>
        <w:jc w:val="center"/>
        <w:rPr>
          <w:rFonts w:ascii="Times New Roman" w:eastAsiaTheme="minorHAnsi" w:hAnsi="Times New Roman" w:cs="Times New Roman"/>
          <w:sz w:val="24"/>
          <w:szCs w:val="24"/>
          <w:lang w:eastAsia="en-US"/>
        </w:rPr>
      </w:pPr>
      <w:r w:rsidRPr="000B1CEF">
        <w:rPr>
          <w:rFonts w:ascii="Times New Roman" w:eastAsiaTheme="minorHAnsi" w:hAnsi="Times New Roman" w:cs="Times New Roman"/>
          <w:sz w:val="24"/>
          <w:szCs w:val="24"/>
          <w:lang w:eastAsia="en-US"/>
        </w:rPr>
        <w:t>Precision = TP / (TP + FP)</w:t>
      </w:r>
      <w:r w:rsidR="000A218B" w:rsidRPr="000B1CEF">
        <w:rPr>
          <w:rFonts w:ascii="Times New Roman" w:eastAsiaTheme="minorHAnsi" w:hAnsi="Times New Roman" w:cs="Times New Roman"/>
          <w:sz w:val="24"/>
          <w:szCs w:val="24"/>
          <w:lang w:eastAsia="en-US"/>
        </w:rPr>
        <w:tab/>
      </w:r>
      <w:r w:rsidR="000A218B" w:rsidRPr="000B1CEF">
        <w:rPr>
          <w:rFonts w:ascii="Times New Roman" w:eastAsiaTheme="minorHAnsi" w:hAnsi="Times New Roman" w:cs="Times New Roman"/>
          <w:sz w:val="24"/>
          <w:szCs w:val="24"/>
          <w:lang w:eastAsia="en-US"/>
        </w:rPr>
        <w:tab/>
        <w:t>(equ.15)</w:t>
      </w:r>
    </w:p>
    <w:p w14:paraId="08ADDE9B" w14:textId="77777777" w:rsidR="00422685" w:rsidRPr="000B1CEF" w:rsidRDefault="00422685" w:rsidP="00400A72">
      <w:pPr>
        <w:pStyle w:val="ListParagraph"/>
        <w:numPr>
          <w:ilvl w:val="0"/>
          <w:numId w:val="31"/>
        </w:numPr>
        <w:tabs>
          <w:tab w:val="center" w:pos="5220"/>
        </w:tabs>
        <w:spacing w:after="0" w:line="360" w:lineRule="auto"/>
        <w:ind w:right="-22"/>
        <w:jc w:val="both"/>
        <w:rPr>
          <w:bCs/>
        </w:rPr>
      </w:pPr>
      <w:r w:rsidRPr="000B1CEF">
        <w:rPr>
          <w:rFonts w:ascii="Times New Roman" w:eastAsiaTheme="minorHAnsi" w:hAnsi="Times New Roman" w:cs="Times New Roman"/>
          <w:b/>
          <w:bCs/>
          <w:sz w:val="24"/>
          <w:szCs w:val="24"/>
          <w:lang w:eastAsia="en-US"/>
        </w:rPr>
        <w:t>Error Rate (Misclassification Rate)</w:t>
      </w:r>
      <w:r w:rsidRPr="000B1CEF">
        <w:rPr>
          <w:rFonts w:eastAsiaTheme="minorHAnsi"/>
        </w:rPr>
        <w:t xml:space="preserve"> </w:t>
      </w:r>
      <w:r w:rsidRPr="000B1CEF">
        <w:rPr>
          <w:rFonts w:ascii="Times New Roman" w:eastAsiaTheme="minorHAnsi" w:hAnsi="Times New Roman" w:cs="Times New Roman"/>
          <w:sz w:val="24"/>
          <w:szCs w:val="24"/>
          <w:lang w:eastAsia="en-US"/>
        </w:rPr>
        <w:t>is the proportion of errors made over a whole set of instances. The error rate is a combination of training and generalization errors. “Training errors are the number of misclassification errors committed to training data, whereas generalization error is the expected error of the model on previously unseen records. The best classification model has low training and generalization error</w:t>
      </w:r>
      <w:r w:rsidR="00400A72" w:rsidRPr="000B1CEF">
        <w:rPr>
          <w:rFonts w:ascii="Times New Roman" w:eastAsiaTheme="minorHAnsi" w:hAnsi="Times New Roman" w:cs="Times New Roman"/>
          <w:sz w:val="24"/>
          <w:szCs w:val="24"/>
          <w:lang w:eastAsia="en-US"/>
        </w:rPr>
        <w:t xml:space="preserve"> </w:t>
      </w:r>
      <w:r w:rsidR="00400A72" w:rsidRPr="000B1CEF">
        <w:rPr>
          <w:rFonts w:asciiTheme="majorBidi" w:hAnsiTheme="majorBidi" w:cstheme="majorBidi"/>
          <w:sz w:val="24"/>
          <w:szCs w:val="24"/>
        </w:rPr>
        <w:t>(Rajul et al., 2008).</w:t>
      </w:r>
    </w:p>
    <w:p w14:paraId="08ADDE9C" w14:textId="77777777" w:rsidR="00422685" w:rsidRPr="000B1CEF" w:rsidRDefault="00422685" w:rsidP="00422685">
      <w:pPr>
        <w:pStyle w:val="ListParagraph"/>
        <w:tabs>
          <w:tab w:val="center" w:pos="5220"/>
        </w:tabs>
        <w:spacing w:after="0" w:line="240" w:lineRule="auto"/>
        <w:ind w:left="993" w:right="-22"/>
        <w:jc w:val="center"/>
        <w:rPr>
          <w:rFonts w:ascii="Times New Roman" w:hAnsi="Times New Roman" w:cs="Times New Roman"/>
          <w:bCs/>
          <w:sz w:val="16"/>
          <w:szCs w:val="16"/>
        </w:rPr>
      </w:pPr>
    </w:p>
    <w:p w14:paraId="08ADDE9D" w14:textId="77777777" w:rsidR="00713807" w:rsidRPr="000B1CEF" w:rsidRDefault="00713807" w:rsidP="00713807">
      <w:pPr>
        <w:pStyle w:val="ListParagraph"/>
        <w:tabs>
          <w:tab w:val="center" w:pos="5220"/>
        </w:tabs>
        <w:spacing w:after="0" w:line="480" w:lineRule="auto"/>
        <w:ind w:left="993" w:right="-22"/>
        <w:jc w:val="center"/>
        <w:rPr>
          <w:rFonts w:ascii="Times New Roman" w:hAnsi="Times New Roman" w:cs="Times New Roman"/>
          <w:bCs/>
          <w:color w:val="FFFFFF" w:themeColor="background1"/>
          <w:sz w:val="16"/>
          <w:szCs w:val="16"/>
        </w:rPr>
      </w:pPr>
    </w:p>
    <w:p w14:paraId="08ADDE9E" w14:textId="77777777" w:rsidR="00422685" w:rsidRPr="000B1CEF" w:rsidRDefault="00713807" w:rsidP="00713807">
      <w:pPr>
        <w:pStyle w:val="ListParagraph"/>
        <w:tabs>
          <w:tab w:val="center" w:pos="5220"/>
        </w:tabs>
        <w:spacing w:after="0" w:line="480" w:lineRule="auto"/>
        <w:ind w:left="993" w:right="-22"/>
        <w:jc w:val="center"/>
        <w:rPr>
          <w:rFonts w:ascii="Times New Roman" w:eastAsiaTheme="minorHAnsi" w:hAnsi="Times New Roman" w:cs="Times New Roman"/>
          <w:sz w:val="24"/>
          <w:szCs w:val="24"/>
          <w:lang w:eastAsia="en-US"/>
        </w:rPr>
      </w:pPr>
      <w:r w:rsidRPr="000B1CEF">
        <w:rPr>
          <w:rFonts w:ascii="Times New Roman" w:eastAsiaTheme="minorHAnsi" w:hAnsi="Times New Roman" w:cs="Times New Roman"/>
          <w:sz w:val="24"/>
          <w:szCs w:val="24"/>
          <w:lang w:eastAsia="en-US"/>
        </w:rPr>
        <w:t xml:space="preserve">Error Rate = (FP + FN) / (TP + TN + FP + FN) </w:t>
      </w:r>
      <w:r w:rsidR="000A218B" w:rsidRPr="000B1CEF">
        <w:rPr>
          <w:rFonts w:ascii="Times New Roman" w:eastAsiaTheme="minorHAnsi" w:hAnsi="Times New Roman" w:cs="Times New Roman"/>
          <w:sz w:val="24"/>
          <w:szCs w:val="24"/>
          <w:lang w:eastAsia="en-US"/>
        </w:rPr>
        <w:tab/>
      </w:r>
      <w:r w:rsidR="000A218B" w:rsidRPr="000B1CEF">
        <w:rPr>
          <w:rFonts w:ascii="Times New Roman" w:eastAsiaTheme="minorHAnsi" w:hAnsi="Times New Roman" w:cs="Times New Roman"/>
          <w:sz w:val="24"/>
          <w:szCs w:val="24"/>
          <w:lang w:eastAsia="en-US"/>
        </w:rPr>
        <w:tab/>
        <w:t>(equ.16)</w:t>
      </w:r>
    </w:p>
    <w:p w14:paraId="08ADDE9F" w14:textId="77777777" w:rsidR="00422685" w:rsidRPr="000B1CEF" w:rsidRDefault="00422685" w:rsidP="00530C30">
      <w:pPr>
        <w:pStyle w:val="ListParagraph"/>
        <w:numPr>
          <w:ilvl w:val="0"/>
          <w:numId w:val="31"/>
        </w:numPr>
        <w:autoSpaceDE w:val="0"/>
        <w:autoSpaceDN w:val="0"/>
        <w:adjustRightInd w:val="0"/>
        <w:spacing w:after="0" w:line="360" w:lineRule="auto"/>
        <w:jc w:val="both"/>
        <w:rPr>
          <w:rFonts w:ascii="Times-Bold" w:hAnsi="Times-Bold" w:cs="Times-Bold"/>
          <w:b/>
          <w:bCs/>
          <w:sz w:val="24"/>
          <w:szCs w:val="24"/>
        </w:rPr>
      </w:pPr>
      <w:r w:rsidRPr="000B1CEF">
        <w:rPr>
          <w:rFonts w:ascii="Times-Bold" w:hAnsi="Times-Bold" w:cs="Times-Bold"/>
          <w:b/>
          <w:bCs/>
          <w:sz w:val="24"/>
          <w:szCs w:val="24"/>
        </w:rPr>
        <w:t xml:space="preserve">AUROC (Area </w:t>
      </w:r>
      <w:r w:rsidR="00530C30" w:rsidRPr="000B1CEF">
        <w:rPr>
          <w:rFonts w:ascii="Times-Bold" w:hAnsi="Times-Bold" w:cs="Times-Bold"/>
          <w:b/>
          <w:bCs/>
          <w:sz w:val="24"/>
          <w:szCs w:val="24"/>
        </w:rPr>
        <w:t>under</w:t>
      </w:r>
      <w:r w:rsidRPr="000B1CEF">
        <w:rPr>
          <w:rFonts w:ascii="Times-Bold" w:hAnsi="Times-Bold" w:cs="Times-Bold"/>
          <w:b/>
          <w:bCs/>
          <w:sz w:val="24"/>
          <w:szCs w:val="24"/>
        </w:rPr>
        <w:t xml:space="preserve"> the Rece</w:t>
      </w:r>
      <w:r w:rsidR="00F06950" w:rsidRPr="000B1CEF">
        <w:rPr>
          <w:rFonts w:ascii="Times-Bold" w:hAnsi="Times-Bold" w:cs="Times-Bold"/>
          <w:b/>
          <w:bCs/>
          <w:sz w:val="24"/>
          <w:szCs w:val="24"/>
        </w:rPr>
        <w:t xml:space="preserve">iver Operating Characteristics): </w:t>
      </w:r>
      <w:r w:rsidRPr="000B1CEF">
        <w:rPr>
          <w:rFonts w:ascii="Times New Roman" w:eastAsiaTheme="minorHAnsi" w:hAnsi="Times New Roman" w:cs="Times New Roman"/>
          <w:sz w:val="24"/>
          <w:szCs w:val="24"/>
          <w:lang w:eastAsia="en-US"/>
        </w:rPr>
        <w:t>AUROC is a performance measure graph that demonstrates the performance of a classification model at different threshold settings</w:t>
      </w:r>
      <w:r w:rsidR="00530C30" w:rsidRPr="000B1CEF">
        <w:rPr>
          <w:rFonts w:ascii="Times New Roman" w:eastAsiaTheme="minorHAnsi" w:hAnsi="Times New Roman" w:cs="Times New Roman"/>
          <w:sz w:val="24"/>
          <w:szCs w:val="24"/>
          <w:lang w:eastAsia="en-US"/>
        </w:rPr>
        <w:t xml:space="preserve"> (Jiawei Han, Micheline </w:t>
      </w:r>
      <w:proofErr w:type="spellStart"/>
      <w:r w:rsidR="00530C30" w:rsidRPr="000B1CEF">
        <w:rPr>
          <w:rFonts w:ascii="Times New Roman" w:eastAsiaTheme="minorHAnsi" w:hAnsi="Times New Roman" w:cs="Times New Roman"/>
          <w:sz w:val="24"/>
          <w:szCs w:val="24"/>
          <w:lang w:eastAsia="en-US"/>
        </w:rPr>
        <w:t>Kamber</w:t>
      </w:r>
      <w:proofErr w:type="spellEnd"/>
      <w:r w:rsidR="00530C30" w:rsidRPr="000B1CEF">
        <w:rPr>
          <w:rFonts w:ascii="Times New Roman" w:eastAsiaTheme="minorHAnsi" w:hAnsi="Times New Roman" w:cs="Times New Roman"/>
          <w:sz w:val="24"/>
          <w:szCs w:val="24"/>
          <w:lang w:eastAsia="en-US"/>
        </w:rPr>
        <w:t>, and Jian Pei, 2006).</w:t>
      </w:r>
      <w:r w:rsidR="00530C30" w:rsidRPr="000B1CEF">
        <w:rPr>
          <w:i/>
          <w:iCs/>
        </w:rPr>
        <w:t xml:space="preserve"> </w:t>
      </w:r>
      <w:r w:rsidRPr="000B1CEF">
        <w:rPr>
          <w:rFonts w:ascii="Times New Roman" w:eastAsiaTheme="minorHAnsi" w:hAnsi="Times New Roman" w:cs="Times New Roman"/>
          <w:sz w:val="24"/>
          <w:szCs w:val="24"/>
          <w:lang w:eastAsia="en-US"/>
        </w:rPr>
        <w:t xml:space="preserve"> AUROC depicts how a greatly model is skilled in distinguishing between the classes. The ROC curve is plotted with True Positive Rate on the y-axis against the False Positive Rate on the x-axis, as shown in figure</w:t>
      </w:r>
      <w:r w:rsidR="00530C30" w:rsidRPr="000B1CEF">
        <w:rPr>
          <w:rFonts w:ascii="Times New Roman" w:eastAsiaTheme="minorHAnsi" w:hAnsi="Times New Roman" w:cs="Times New Roman"/>
          <w:sz w:val="24"/>
          <w:szCs w:val="24"/>
          <w:lang w:eastAsia="en-US"/>
        </w:rPr>
        <w:t>4</w:t>
      </w:r>
      <w:r w:rsidRPr="000B1CEF">
        <w:rPr>
          <w:rFonts w:ascii="Times New Roman" w:eastAsiaTheme="minorHAnsi" w:hAnsi="Times New Roman" w:cs="Times New Roman"/>
          <w:sz w:val="24"/>
          <w:szCs w:val="24"/>
          <w:lang w:eastAsia="en-US"/>
        </w:rPr>
        <w:t>.</w:t>
      </w:r>
      <w:r w:rsidR="00F06950" w:rsidRPr="000B1CEF">
        <w:rPr>
          <w:rFonts w:ascii="Times New Roman" w:eastAsiaTheme="minorHAnsi" w:hAnsi="Times New Roman" w:cs="Times New Roman"/>
          <w:sz w:val="24"/>
          <w:szCs w:val="24"/>
          <w:lang w:eastAsia="en-US"/>
        </w:rPr>
        <w:t xml:space="preserve"> </w:t>
      </w:r>
      <w:r w:rsidRPr="000B1CEF">
        <w:rPr>
          <w:rFonts w:ascii="Times New Roman" w:eastAsiaTheme="minorHAnsi" w:hAnsi="Times New Roman" w:cs="Times New Roman"/>
          <w:sz w:val="24"/>
          <w:szCs w:val="24"/>
          <w:lang w:eastAsia="en-US"/>
        </w:rPr>
        <w:t>An outstanding model has AUROC value equivalent or close to 1, which means it has a fine measure of separability. A poor model has AUROC value equivalent or near to 0, which means it reciprocates the result and predicts 0s as 1s and 1s as 0s. When the AUROC value is approximately 0.5, then the model cannot distinguish between positive and negative classes.</w:t>
      </w:r>
      <w:r w:rsidRPr="000B1CEF">
        <w:t xml:space="preserve"> </w:t>
      </w:r>
    </w:p>
    <w:p w14:paraId="08ADDEA0" w14:textId="77777777" w:rsidR="00422685" w:rsidRPr="000B1CEF" w:rsidRDefault="00422685" w:rsidP="00422685">
      <w:pPr>
        <w:tabs>
          <w:tab w:val="left" w:pos="567"/>
          <w:tab w:val="center" w:pos="5220"/>
        </w:tabs>
        <w:spacing w:after="0" w:line="240" w:lineRule="auto"/>
        <w:ind w:left="567" w:right="-22"/>
        <w:jc w:val="both"/>
        <w:rPr>
          <w:sz w:val="20"/>
          <w:szCs w:val="20"/>
        </w:rPr>
      </w:pPr>
    </w:p>
    <w:p w14:paraId="08ADDEA1" w14:textId="541752E8" w:rsidR="00422685" w:rsidRPr="000B1CEF" w:rsidRDefault="00422685" w:rsidP="00422685">
      <w:pPr>
        <w:tabs>
          <w:tab w:val="left" w:pos="567"/>
          <w:tab w:val="center" w:pos="5220"/>
        </w:tabs>
        <w:spacing w:after="0" w:line="240" w:lineRule="auto"/>
        <w:ind w:left="567" w:right="-22"/>
        <w:jc w:val="center"/>
      </w:pPr>
    </w:p>
    <w:p w14:paraId="08ADDEA3" w14:textId="77777777" w:rsidR="00422685" w:rsidRPr="000B1CEF" w:rsidRDefault="00422685" w:rsidP="00422685">
      <w:pPr>
        <w:autoSpaceDE w:val="0"/>
        <w:autoSpaceDN w:val="0"/>
        <w:adjustRightInd w:val="0"/>
        <w:spacing w:after="0" w:line="360" w:lineRule="auto"/>
        <w:rPr>
          <w:rFonts w:ascii="Times-Bold" w:hAnsi="Times-Bold" w:cs="Times-Bold"/>
          <w:b/>
          <w:bCs/>
        </w:rPr>
      </w:pPr>
    </w:p>
    <w:p w14:paraId="08ADDEA4" w14:textId="77777777" w:rsidR="00422685" w:rsidRPr="000B1CEF" w:rsidRDefault="00202324" w:rsidP="00400A72">
      <w:pPr>
        <w:pStyle w:val="ListParagraph"/>
        <w:numPr>
          <w:ilvl w:val="0"/>
          <w:numId w:val="31"/>
        </w:numPr>
        <w:autoSpaceDE w:val="0"/>
        <w:autoSpaceDN w:val="0"/>
        <w:adjustRightInd w:val="0"/>
        <w:spacing w:after="0" w:line="360" w:lineRule="auto"/>
        <w:jc w:val="both"/>
        <w:rPr>
          <w:rFonts w:ascii="Times-Bold" w:hAnsi="Times-Bold" w:cs="Times-Bold"/>
          <w:b/>
          <w:bCs/>
        </w:rPr>
      </w:pPr>
      <w:r w:rsidRPr="000B1CEF">
        <w:rPr>
          <w:rFonts w:ascii="Times-Bold" w:hAnsi="Times-Bold" w:cs="Times-Bold"/>
          <w:b/>
          <w:bCs/>
        </w:rPr>
        <w:t>Cross-Validation Techniques</w:t>
      </w:r>
      <w:r w:rsidR="00F06950" w:rsidRPr="000B1CEF">
        <w:rPr>
          <w:rFonts w:ascii="Times-Bold" w:hAnsi="Times-Bold" w:cs="Times-Bold"/>
          <w:b/>
          <w:bCs/>
        </w:rPr>
        <w:t xml:space="preserve">: </w:t>
      </w:r>
      <w:r w:rsidR="00422685" w:rsidRPr="000B1CEF">
        <w:rPr>
          <w:rFonts w:ascii="Times New Roman" w:eastAsiaTheme="minorHAnsi" w:hAnsi="Times New Roman" w:cs="Times New Roman"/>
          <w:sz w:val="24"/>
          <w:szCs w:val="24"/>
          <w:lang w:eastAsia="en-US"/>
        </w:rPr>
        <w:t>The cross-validation technique measures the error rate of a learning model on a specific dataset</w:t>
      </w:r>
      <w:r w:rsidR="00400A72" w:rsidRPr="000B1CEF">
        <w:rPr>
          <w:rFonts w:ascii="Times New Roman" w:eastAsiaTheme="minorHAnsi" w:hAnsi="Times New Roman" w:cs="Times New Roman"/>
          <w:sz w:val="24"/>
          <w:szCs w:val="24"/>
          <w:lang w:eastAsia="en-US"/>
        </w:rPr>
        <w:t xml:space="preserve"> </w:t>
      </w:r>
      <w:r w:rsidR="00400A72" w:rsidRPr="000B1CEF">
        <w:rPr>
          <w:rFonts w:asciiTheme="majorBidi" w:hAnsiTheme="majorBidi" w:cstheme="majorBidi"/>
          <w:sz w:val="24"/>
          <w:szCs w:val="24"/>
        </w:rPr>
        <w:t>(</w:t>
      </w:r>
      <w:proofErr w:type="spellStart"/>
      <w:r w:rsidR="00400A72" w:rsidRPr="000B1CEF">
        <w:rPr>
          <w:rFonts w:asciiTheme="majorBidi" w:hAnsiTheme="majorBidi" w:cstheme="majorBidi"/>
          <w:sz w:val="24"/>
          <w:szCs w:val="24"/>
        </w:rPr>
        <w:t>Tammo</w:t>
      </w:r>
      <w:proofErr w:type="spellEnd"/>
      <w:r w:rsidR="00400A72" w:rsidRPr="000B1CEF">
        <w:rPr>
          <w:rFonts w:asciiTheme="majorBidi" w:hAnsiTheme="majorBidi" w:cstheme="majorBidi"/>
          <w:sz w:val="24"/>
          <w:szCs w:val="24"/>
        </w:rPr>
        <w:t xml:space="preserve">, Danny and Mikio, 2015). </w:t>
      </w:r>
      <w:r w:rsidR="00422685" w:rsidRPr="000B1CEF">
        <w:rPr>
          <w:rFonts w:ascii="Times New Roman" w:eastAsiaTheme="minorHAnsi" w:hAnsi="Times New Roman" w:cs="Times New Roman"/>
          <w:sz w:val="24"/>
          <w:szCs w:val="24"/>
          <w:lang w:eastAsia="en-US"/>
        </w:rPr>
        <w:t xml:space="preserve">In cross-validation, the complete dataset is randomly split into mutually exclusive subsets of approximately equal size, and each record is used the same number of times for training and exactly once </w:t>
      </w:r>
      <w:r w:rsidR="00422685" w:rsidRPr="000B1CEF">
        <w:rPr>
          <w:rFonts w:ascii="Times New Roman" w:eastAsiaTheme="minorHAnsi" w:hAnsi="Times New Roman" w:cs="Times New Roman"/>
          <w:sz w:val="24"/>
          <w:szCs w:val="24"/>
          <w:lang w:eastAsia="en-US"/>
        </w:rPr>
        <w:lastRenderedPageBreak/>
        <w:t xml:space="preserve">for testing. The training dataset allows data mining techniques to learn from this data. The testing dataset is used to evaluate the performance of the data mining technique about what is learned from the training dataset </w:t>
      </w:r>
      <w:r w:rsidR="00530C30" w:rsidRPr="000B1CEF">
        <w:rPr>
          <w:rFonts w:ascii="Times New Roman" w:eastAsiaTheme="minorHAnsi" w:hAnsi="Times New Roman" w:cs="Times New Roman"/>
          <w:sz w:val="24"/>
          <w:szCs w:val="24"/>
          <w:lang w:eastAsia="en-US"/>
        </w:rPr>
        <w:t xml:space="preserve">(Jiawei Han, Micheline </w:t>
      </w:r>
      <w:proofErr w:type="spellStart"/>
      <w:r w:rsidR="00530C30" w:rsidRPr="000B1CEF">
        <w:rPr>
          <w:rFonts w:ascii="Times New Roman" w:eastAsiaTheme="minorHAnsi" w:hAnsi="Times New Roman" w:cs="Times New Roman"/>
          <w:sz w:val="24"/>
          <w:szCs w:val="24"/>
          <w:lang w:eastAsia="en-US"/>
        </w:rPr>
        <w:t>Kamber</w:t>
      </w:r>
      <w:proofErr w:type="spellEnd"/>
      <w:r w:rsidR="00530C30" w:rsidRPr="000B1CEF">
        <w:rPr>
          <w:rFonts w:ascii="Times New Roman" w:eastAsiaTheme="minorHAnsi" w:hAnsi="Times New Roman" w:cs="Times New Roman"/>
          <w:sz w:val="24"/>
          <w:szCs w:val="24"/>
          <w:lang w:eastAsia="en-US"/>
        </w:rPr>
        <w:t>, and Jian Pei, 2006).</w:t>
      </w:r>
    </w:p>
    <w:p w14:paraId="08ADDEA5" w14:textId="77777777" w:rsidR="0069102E" w:rsidRPr="000B1CEF" w:rsidRDefault="0069102E" w:rsidP="0069102E">
      <w:pPr>
        <w:pStyle w:val="ListParagraph"/>
        <w:autoSpaceDE w:val="0"/>
        <w:autoSpaceDN w:val="0"/>
        <w:adjustRightInd w:val="0"/>
        <w:spacing w:after="0" w:line="360" w:lineRule="auto"/>
        <w:jc w:val="both"/>
        <w:rPr>
          <w:rFonts w:ascii="Times-Bold" w:hAnsi="Times-Bold" w:cs="Times-Bold"/>
          <w:b/>
          <w:bCs/>
        </w:rPr>
      </w:pPr>
    </w:p>
    <w:p w14:paraId="08ADDEA6" w14:textId="77777777" w:rsidR="006D3399" w:rsidRPr="000B1CEF" w:rsidRDefault="00202324" w:rsidP="0069102E">
      <w:pPr>
        <w:pStyle w:val="ListParagraph"/>
        <w:numPr>
          <w:ilvl w:val="0"/>
          <w:numId w:val="3"/>
        </w:numPr>
        <w:autoSpaceDE w:val="0"/>
        <w:autoSpaceDN w:val="0"/>
        <w:adjustRightInd w:val="0"/>
        <w:spacing w:after="0"/>
        <w:ind w:left="426" w:hanging="426"/>
        <w:rPr>
          <w:rFonts w:ascii="Times-Bold" w:hAnsi="Times-Bold" w:cs="Times-Bold"/>
          <w:b/>
          <w:bCs/>
          <w:sz w:val="28"/>
          <w:szCs w:val="28"/>
        </w:rPr>
      </w:pPr>
      <w:r w:rsidRPr="000B1CEF">
        <w:rPr>
          <w:rFonts w:ascii="Times-Bold" w:hAnsi="Times-Bold" w:cs="Times-Bold"/>
          <w:b/>
          <w:bCs/>
          <w:sz w:val="28"/>
          <w:szCs w:val="28"/>
        </w:rPr>
        <w:t>Overfitting and Underfitting</w:t>
      </w:r>
    </w:p>
    <w:p w14:paraId="08ADDEA7" w14:textId="77777777" w:rsidR="0069102E" w:rsidRPr="000B1CEF" w:rsidRDefault="0069102E" w:rsidP="00400A72">
      <w:pPr>
        <w:autoSpaceDE w:val="0"/>
        <w:autoSpaceDN w:val="0"/>
        <w:adjustRightInd w:val="0"/>
        <w:spacing w:after="0" w:line="240" w:lineRule="auto"/>
        <w:jc w:val="both"/>
        <w:rPr>
          <w:rFonts w:ascii="Times-Bold" w:hAnsi="Times-Bold" w:cs="Times-Bold"/>
        </w:rPr>
      </w:pPr>
    </w:p>
    <w:p w14:paraId="08ADDEA8" w14:textId="77777777" w:rsidR="00A86E1F" w:rsidRPr="000B1CEF" w:rsidRDefault="004300D4" w:rsidP="00876CCD">
      <w:pPr>
        <w:autoSpaceDE w:val="0"/>
        <w:autoSpaceDN w:val="0"/>
        <w:adjustRightInd w:val="0"/>
        <w:spacing w:after="0" w:line="360" w:lineRule="auto"/>
        <w:jc w:val="both"/>
        <w:rPr>
          <w:rFonts w:ascii="Times-Bold" w:hAnsi="Times-Bold" w:cs="Times-Bold"/>
        </w:rPr>
      </w:pPr>
      <w:r w:rsidRPr="000B1CEF">
        <w:rPr>
          <w:rFonts w:ascii="Times-Bold" w:hAnsi="Times-Bold" w:cs="Times-Bold"/>
        </w:rPr>
        <w:t xml:space="preserve">Overfitting and underfitting are common problems encountered when building regression and classification models. They occur when the model's performance is negatively affected due to inadequate generalization to unseen data. </w:t>
      </w:r>
    </w:p>
    <w:p w14:paraId="08ADDEA9" w14:textId="77777777" w:rsidR="004300D4" w:rsidRPr="000B1CEF" w:rsidRDefault="004300D4" w:rsidP="000A218B">
      <w:pPr>
        <w:pStyle w:val="ListParagraph"/>
        <w:numPr>
          <w:ilvl w:val="0"/>
          <w:numId w:val="37"/>
        </w:numPr>
        <w:autoSpaceDE w:val="0"/>
        <w:autoSpaceDN w:val="0"/>
        <w:adjustRightInd w:val="0"/>
        <w:spacing w:after="0" w:line="360" w:lineRule="auto"/>
        <w:jc w:val="both"/>
        <w:rPr>
          <w:rFonts w:ascii="Times-Bold" w:hAnsi="Times-Bold" w:cs="Times-Bold"/>
        </w:rPr>
      </w:pPr>
      <w:r w:rsidRPr="000B1CEF">
        <w:rPr>
          <w:rFonts w:ascii="Times-Bold" w:hAnsi="Times-Bold" w:cs="Times-Bold"/>
          <w:b/>
          <w:bCs/>
          <w:sz w:val="24"/>
          <w:szCs w:val="24"/>
        </w:rPr>
        <w:t>Overfitting:</w:t>
      </w:r>
      <w:r w:rsidR="00A86E1F" w:rsidRPr="000B1CEF">
        <w:rPr>
          <w:rFonts w:ascii="Times-Bold" w:hAnsi="Times-Bold" w:cs="Times-Bold"/>
        </w:rPr>
        <w:t xml:space="preserve"> </w:t>
      </w:r>
      <w:r w:rsidRPr="000B1CEF">
        <w:rPr>
          <w:rFonts w:ascii="Times-Bold" w:hAnsi="Times-Bold" w:cs="Times-Bold"/>
        </w:rPr>
        <w:t>Overfitting occurs when a model learns the training data too well, capturing noise or irrelevant patterns that do not exist in the underlying population. As a result, the model performs exceptionally well on the training data but fails to generalize to new, unseen data.</w:t>
      </w:r>
      <w:r w:rsidR="00A86E1F" w:rsidRPr="000B1CEF">
        <w:rPr>
          <w:rFonts w:ascii="Times-Bold" w:hAnsi="Times-Bold" w:cs="Times-Bold"/>
        </w:rPr>
        <w:t xml:space="preserve"> </w:t>
      </w:r>
      <w:r w:rsidRPr="000B1CEF">
        <w:rPr>
          <w:rFonts w:ascii="Times-Bold" w:hAnsi="Times-Bold" w:cs="Times-Bold"/>
        </w:rPr>
        <w:t>Overfitting can be caused by several factors:</w:t>
      </w:r>
    </w:p>
    <w:p w14:paraId="08ADDEAA" w14:textId="77777777" w:rsidR="00A86E1F" w:rsidRPr="000B1CEF" w:rsidRDefault="004300D4" w:rsidP="00A86E1F">
      <w:pPr>
        <w:pStyle w:val="ListParagraph"/>
        <w:numPr>
          <w:ilvl w:val="0"/>
          <w:numId w:val="11"/>
        </w:numPr>
        <w:autoSpaceDE w:val="0"/>
        <w:autoSpaceDN w:val="0"/>
        <w:adjustRightInd w:val="0"/>
        <w:spacing w:after="0" w:line="360" w:lineRule="auto"/>
        <w:rPr>
          <w:rFonts w:ascii="Times-Bold" w:eastAsiaTheme="minorHAnsi" w:hAnsi="Times-Bold" w:cs="Times-Bold"/>
          <w:sz w:val="24"/>
          <w:szCs w:val="24"/>
          <w:lang w:eastAsia="en-US"/>
        </w:rPr>
      </w:pPr>
      <w:r w:rsidRPr="000B1CEF">
        <w:rPr>
          <w:rFonts w:ascii="Times-Bold" w:eastAsiaTheme="minorHAnsi" w:hAnsi="Times-Bold" w:cs="Times-Bold"/>
          <w:sz w:val="24"/>
          <w:szCs w:val="24"/>
          <w:lang w:eastAsia="en-US"/>
        </w:rPr>
        <w:t>Insufficient training data: When the training dataset is small, the model can easily memorize the examples instead of learning the underlying patterns.</w:t>
      </w:r>
    </w:p>
    <w:p w14:paraId="08ADDEAB" w14:textId="77777777" w:rsidR="00A86E1F" w:rsidRPr="000B1CEF" w:rsidRDefault="004300D4" w:rsidP="00A86E1F">
      <w:pPr>
        <w:pStyle w:val="ListParagraph"/>
        <w:numPr>
          <w:ilvl w:val="0"/>
          <w:numId w:val="11"/>
        </w:numPr>
        <w:autoSpaceDE w:val="0"/>
        <w:autoSpaceDN w:val="0"/>
        <w:adjustRightInd w:val="0"/>
        <w:spacing w:after="0" w:line="360" w:lineRule="auto"/>
        <w:rPr>
          <w:rFonts w:ascii="Times-Bold" w:eastAsiaTheme="minorHAnsi" w:hAnsi="Times-Bold" w:cs="Times-Bold"/>
          <w:sz w:val="24"/>
          <w:szCs w:val="24"/>
          <w:lang w:eastAsia="en-US"/>
        </w:rPr>
      </w:pPr>
      <w:r w:rsidRPr="000B1CEF">
        <w:rPr>
          <w:rFonts w:ascii="Times-Bold" w:eastAsiaTheme="minorHAnsi" w:hAnsi="Times-Bold" w:cs="Times-Bold"/>
          <w:sz w:val="24"/>
          <w:szCs w:val="24"/>
          <w:lang w:eastAsia="en-US"/>
        </w:rPr>
        <w:t>Overly complex model: If the model has too many parameters or features relative to the available data, it can fit the noise in the training data rather than the true underlying patterns.</w:t>
      </w:r>
    </w:p>
    <w:p w14:paraId="08ADDEAC" w14:textId="77777777" w:rsidR="004300D4" w:rsidRPr="000B1CEF" w:rsidRDefault="004300D4" w:rsidP="00A86E1F">
      <w:pPr>
        <w:pStyle w:val="ListParagraph"/>
        <w:numPr>
          <w:ilvl w:val="0"/>
          <w:numId w:val="11"/>
        </w:numPr>
        <w:autoSpaceDE w:val="0"/>
        <w:autoSpaceDN w:val="0"/>
        <w:adjustRightInd w:val="0"/>
        <w:spacing w:after="0" w:line="360" w:lineRule="auto"/>
        <w:rPr>
          <w:rFonts w:ascii="Times-Bold" w:eastAsiaTheme="minorHAnsi" w:hAnsi="Times-Bold" w:cs="Times-Bold"/>
          <w:sz w:val="24"/>
          <w:szCs w:val="24"/>
          <w:lang w:eastAsia="en-US"/>
        </w:rPr>
      </w:pPr>
      <w:r w:rsidRPr="000B1CEF">
        <w:rPr>
          <w:rFonts w:ascii="Times-Bold" w:eastAsiaTheme="minorHAnsi" w:hAnsi="Times-Bold" w:cs="Times-Bold"/>
          <w:sz w:val="24"/>
          <w:szCs w:val="24"/>
          <w:lang w:eastAsia="en-US"/>
        </w:rPr>
        <w:t>Lack of regularization: Insufficient regularization techniques, such as L1 or L2 regularization, can lead to overfitting as they fail to control the complexity of the model.</w:t>
      </w:r>
    </w:p>
    <w:p w14:paraId="08ADDEAD" w14:textId="77777777" w:rsidR="004300D4" w:rsidRPr="000B1CEF" w:rsidRDefault="004300D4" w:rsidP="0069102E">
      <w:pPr>
        <w:autoSpaceDE w:val="0"/>
        <w:autoSpaceDN w:val="0"/>
        <w:adjustRightInd w:val="0"/>
        <w:spacing w:after="0" w:line="360" w:lineRule="auto"/>
        <w:rPr>
          <w:rFonts w:ascii="Times-Bold" w:hAnsi="Times-Bold" w:cs="Times-Bold"/>
        </w:rPr>
      </w:pPr>
      <w:r w:rsidRPr="000B1CEF">
        <w:rPr>
          <w:rFonts w:ascii="Times-Bold" w:hAnsi="Times-Bold" w:cs="Times-Bold"/>
        </w:rPr>
        <w:t>To mitigate overfitting, various strategies can be employed:</w:t>
      </w:r>
    </w:p>
    <w:p w14:paraId="08ADDEAE" w14:textId="77777777" w:rsidR="00A86E1F" w:rsidRPr="000B1CEF" w:rsidRDefault="004300D4" w:rsidP="0069102E">
      <w:pPr>
        <w:pStyle w:val="ListParagraph"/>
        <w:numPr>
          <w:ilvl w:val="0"/>
          <w:numId w:val="32"/>
        </w:numPr>
        <w:autoSpaceDE w:val="0"/>
        <w:autoSpaceDN w:val="0"/>
        <w:adjustRightInd w:val="0"/>
        <w:spacing w:after="0" w:line="360" w:lineRule="auto"/>
        <w:rPr>
          <w:rFonts w:ascii="Times-Bold" w:eastAsiaTheme="minorHAnsi" w:hAnsi="Times-Bold" w:cs="Times-Bold"/>
        </w:rPr>
      </w:pPr>
      <w:r w:rsidRPr="000B1CEF">
        <w:rPr>
          <w:rFonts w:ascii="Times-Bold" w:eastAsiaTheme="minorHAnsi" w:hAnsi="Times-Bold" w:cs="Times-Bold"/>
        </w:rPr>
        <w:t>Increase training data: Collecting more diverse and representative training data can help the model generalize better.</w:t>
      </w:r>
    </w:p>
    <w:p w14:paraId="08ADDEAF" w14:textId="77777777" w:rsidR="00A86E1F" w:rsidRPr="000B1CEF" w:rsidRDefault="004300D4" w:rsidP="0069102E">
      <w:pPr>
        <w:pStyle w:val="ListParagraph"/>
        <w:numPr>
          <w:ilvl w:val="0"/>
          <w:numId w:val="32"/>
        </w:numPr>
        <w:autoSpaceDE w:val="0"/>
        <w:autoSpaceDN w:val="0"/>
        <w:adjustRightInd w:val="0"/>
        <w:spacing w:after="0" w:line="360" w:lineRule="auto"/>
        <w:rPr>
          <w:rFonts w:ascii="Times-Bold" w:eastAsiaTheme="minorHAnsi" w:hAnsi="Times-Bold" w:cs="Times-Bold"/>
          <w:sz w:val="24"/>
          <w:szCs w:val="24"/>
          <w:lang w:eastAsia="en-US"/>
        </w:rPr>
      </w:pPr>
      <w:r w:rsidRPr="000B1CEF">
        <w:rPr>
          <w:rFonts w:ascii="Times-Bold" w:eastAsiaTheme="minorHAnsi" w:hAnsi="Times-Bold" w:cs="Times-Bold"/>
          <w:sz w:val="24"/>
          <w:szCs w:val="24"/>
          <w:lang w:eastAsia="en-US"/>
        </w:rPr>
        <w:t>Feature selection: Choose relevant features and remove irrelevant or noisy features to reduce the complexity of the model.</w:t>
      </w:r>
    </w:p>
    <w:p w14:paraId="08ADDEB0" w14:textId="77777777" w:rsidR="00A86E1F" w:rsidRPr="000B1CEF" w:rsidRDefault="004300D4" w:rsidP="0069102E">
      <w:pPr>
        <w:pStyle w:val="ListParagraph"/>
        <w:numPr>
          <w:ilvl w:val="0"/>
          <w:numId w:val="32"/>
        </w:numPr>
        <w:autoSpaceDE w:val="0"/>
        <w:autoSpaceDN w:val="0"/>
        <w:adjustRightInd w:val="0"/>
        <w:spacing w:after="0" w:line="360" w:lineRule="auto"/>
        <w:rPr>
          <w:rFonts w:ascii="Times-Bold" w:eastAsiaTheme="minorHAnsi" w:hAnsi="Times-Bold" w:cs="Times-Bold"/>
          <w:sz w:val="24"/>
          <w:szCs w:val="24"/>
          <w:lang w:eastAsia="en-US"/>
        </w:rPr>
      </w:pPr>
      <w:r w:rsidRPr="000B1CEF">
        <w:rPr>
          <w:rFonts w:ascii="Times-Bold" w:eastAsiaTheme="minorHAnsi" w:hAnsi="Times-Bold" w:cs="Times-Bold"/>
          <w:sz w:val="24"/>
          <w:szCs w:val="24"/>
          <w:lang w:eastAsia="en-US"/>
        </w:rPr>
        <w:t>Regularization: Apply regularization techniques such as L1 or L2 regularization to penalize complex models and prevent overfitting.</w:t>
      </w:r>
    </w:p>
    <w:p w14:paraId="08ADDEB1" w14:textId="77777777" w:rsidR="004300D4" w:rsidRPr="000B1CEF" w:rsidRDefault="004300D4" w:rsidP="0069102E">
      <w:pPr>
        <w:pStyle w:val="ListParagraph"/>
        <w:numPr>
          <w:ilvl w:val="0"/>
          <w:numId w:val="32"/>
        </w:numPr>
        <w:autoSpaceDE w:val="0"/>
        <w:autoSpaceDN w:val="0"/>
        <w:adjustRightInd w:val="0"/>
        <w:spacing w:after="0" w:line="360" w:lineRule="auto"/>
        <w:rPr>
          <w:rFonts w:ascii="Times-Bold" w:eastAsiaTheme="minorHAnsi" w:hAnsi="Times-Bold" w:cs="Times-Bold"/>
          <w:sz w:val="24"/>
          <w:szCs w:val="24"/>
          <w:lang w:eastAsia="en-US"/>
        </w:rPr>
      </w:pPr>
      <w:r w:rsidRPr="000B1CEF">
        <w:rPr>
          <w:rFonts w:ascii="Times-Bold" w:eastAsiaTheme="minorHAnsi" w:hAnsi="Times-Bold" w:cs="Times-Bold"/>
          <w:sz w:val="24"/>
          <w:szCs w:val="24"/>
          <w:lang w:eastAsia="en-US"/>
        </w:rPr>
        <w:t>Cross-validation: Use techniques like k-fold cross-validation to evaluate the model's performance on multiple validation sets and assess its generalization ability.</w:t>
      </w:r>
    </w:p>
    <w:p w14:paraId="08ADDEB2" w14:textId="77777777" w:rsidR="004300D4" w:rsidRPr="000B1CEF" w:rsidRDefault="004300D4" w:rsidP="004300D4">
      <w:pPr>
        <w:autoSpaceDE w:val="0"/>
        <w:autoSpaceDN w:val="0"/>
        <w:adjustRightInd w:val="0"/>
        <w:spacing w:after="0" w:line="360" w:lineRule="auto"/>
        <w:rPr>
          <w:rFonts w:ascii="Times-Bold" w:hAnsi="Times-Bold" w:cs="Times-Bold"/>
        </w:rPr>
      </w:pPr>
    </w:p>
    <w:p w14:paraId="08ADDEB3" w14:textId="77777777" w:rsidR="004300D4" w:rsidRPr="000B1CEF" w:rsidRDefault="004300D4" w:rsidP="000A218B">
      <w:pPr>
        <w:pStyle w:val="ListParagraph"/>
        <w:numPr>
          <w:ilvl w:val="0"/>
          <w:numId w:val="37"/>
        </w:numPr>
        <w:autoSpaceDE w:val="0"/>
        <w:autoSpaceDN w:val="0"/>
        <w:adjustRightInd w:val="0"/>
        <w:spacing w:after="0" w:line="360" w:lineRule="auto"/>
        <w:jc w:val="both"/>
        <w:rPr>
          <w:rFonts w:ascii="Times-Bold" w:hAnsi="Times-Bold" w:cs="Times-Bold"/>
        </w:rPr>
      </w:pPr>
      <w:r w:rsidRPr="000B1CEF">
        <w:rPr>
          <w:rFonts w:ascii="Times-Bold" w:hAnsi="Times-Bold" w:cs="Times-Bold"/>
          <w:b/>
          <w:bCs/>
          <w:sz w:val="24"/>
          <w:szCs w:val="24"/>
        </w:rPr>
        <w:t>Underfitting:</w:t>
      </w:r>
      <w:r w:rsidR="00A86E1F" w:rsidRPr="000B1CEF">
        <w:rPr>
          <w:rFonts w:ascii="Times-Bold" w:hAnsi="Times-Bold" w:cs="Times-Bold"/>
          <w:b/>
          <w:bCs/>
        </w:rPr>
        <w:t xml:space="preserve"> </w:t>
      </w:r>
      <w:r w:rsidRPr="000B1CEF">
        <w:rPr>
          <w:rFonts w:ascii="Times-Bold" w:hAnsi="Times-Bold" w:cs="Times-Bold"/>
        </w:rPr>
        <w:t>Underfitting occurs when a model is too simplistic and fails to capture the underlying patterns in the data, resulting in poor performance both on the training and unseen data.</w:t>
      </w:r>
      <w:r w:rsidR="0069102E" w:rsidRPr="000B1CEF">
        <w:rPr>
          <w:rFonts w:ascii="Times-Bold" w:hAnsi="Times-Bold" w:cs="Times-Bold"/>
        </w:rPr>
        <w:t xml:space="preserve"> </w:t>
      </w:r>
      <w:r w:rsidRPr="000B1CEF">
        <w:rPr>
          <w:rFonts w:ascii="Times-Bold" w:hAnsi="Times-Bold" w:cs="Times-Bold"/>
        </w:rPr>
        <w:t>Underfitting can be caused by several factors:</w:t>
      </w:r>
    </w:p>
    <w:p w14:paraId="08ADDEB4" w14:textId="77777777" w:rsidR="004300D4" w:rsidRPr="000B1CEF" w:rsidRDefault="004300D4" w:rsidP="00A86E1F">
      <w:pPr>
        <w:pStyle w:val="ListParagraph"/>
        <w:numPr>
          <w:ilvl w:val="0"/>
          <w:numId w:val="19"/>
        </w:numPr>
        <w:autoSpaceDE w:val="0"/>
        <w:autoSpaceDN w:val="0"/>
        <w:adjustRightInd w:val="0"/>
        <w:spacing w:after="0" w:line="360" w:lineRule="auto"/>
        <w:rPr>
          <w:rFonts w:ascii="Times-Bold" w:hAnsi="Times-Bold" w:cs="Times-Bold"/>
        </w:rPr>
      </w:pPr>
      <w:r w:rsidRPr="000B1CEF">
        <w:rPr>
          <w:rFonts w:ascii="Times-Bold" w:hAnsi="Times-Bold" w:cs="Times-Bold"/>
        </w:rPr>
        <w:t>Insufficient model complexity: If the model is too simple and lacks the necessary capacity to represent the underlying patterns, it may underfit the data.</w:t>
      </w:r>
    </w:p>
    <w:p w14:paraId="08ADDEB5" w14:textId="77777777" w:rsidR="004300D4" w:rsidRPr="000B1CEF" w:rsidRDefault="004300D4" w:rsidP="00A86E1F">
      <w:pPr>
        <w:pStyle w:val="ListParagraph"/>
        <w:numPr>
          <w:ilvl w:val="0"/>
          <w:numId w:val="19"/>
        </w:numPr>
        <w:autoSpaceDE w:val="0"/>
        <w:autoSpaceDN w:val="0"/>
        <w:adjustRightInd w:val="0"/>
        <w:spacing w:after="0" w:line="360" w:lineRule="auto"/>
        <w:rPr>
          <w:rFonts w:ascii="Times-Bold" w:hAnsi="Times-Bold" w:cs="Times-Bold"/>
        </w:rPr>
      </w:pPr>
      <w:r w:rsidRPr="000B1CEF">
        <w:rPr>
          <w:rFonts w:ascii="Times-Bold" w:hAnsi="Times-Bold" w:cs="Times-Bold"/>
        </w:rPr>
        <w:t>Inadequate training: Insufficient training time or insufficient iterations during the learning process can lead to underfitting.</w:t>
      </w:r>
    </w:p>
    <w:p w14:paraId="08ADDEB6" w14:textId="77777777" w:rsidR="004300D4" w:rsidRPr="000B1CEF" w:rsidRDefault="004300D4" w:rsidP="004300D4">
      <w:pPr>
        <w:autoSpaceDE w:val="0"/>
        <w:autoSpaceDN w:val="0"/>
        <w:adjustRightInd w:val="0"/>
        <w:spacing w:after="0" w:line="360" w:lineRule="auto"/>
        <w:rPr>
          <w:rFonts w:ascii="Times-Bold" w:hAnsi="Times-Bold" w:cs="Times-Bold"/>
        </w:rPr>
      </w:pPr>
      <w:r w:rsidRPr="000B1CEF">
        <w:rPr>
          <w:rFonts w:ascii="Times-Bold" w:hAnsi="Times-Bold" w:cs="Times-Bold"/>
        </w:rPr>
        <w:lastRenderedPageBreak/>
        <w:t>To address underfitting, the following approaches can be considered:</w:t>
      </w:r>
    </w:p>
    <w:p w14:paraId="08ADDEB7" w14:textId="77777777" w:rsidR="004300D4" w:rsidRPr="000B1CEF" w:rsidRDefault="004300D4" w:rsidP="00A86E1F">
      <w:pPr>
        <w:pStyle w:val="ListParagraph"/>
        <w:numPr>
          <w:ilvl w:val="0"/>
          <w:numId w:val="21"/>
        </w:numPr>
        <w:autoSpaceDE w:val="0"/>
        <w:autoSpaceDN w:val="0"/>
        <w:adjustRightInd w:val="0"/>
        <w:spacing w:after="0" w:line="360" w:lineRule="auto"/>
        <w:rPr>
          <w:rFonts w:ascii="Times-Bold" w:hAnsi="Times-Bold" w:cs="Times-Bold"/>
        </w:rPr>
      </w:pPr>
      <w:r w:rsidRPr="000B1CEF">
        <w:rPr>
          <w:rFonts w:ascii="Times-Bold" w:hAnsi="Times-Bold" w:cs="Times-Bold"/>
        </w:rPr>
        <w:t>Increase model complexity: Use more advanced models with greater capacity, such as adding more layers or neurons in neural networks, or increasing the degree of polynomial regression.</w:t>
      </w:r>
    </w:p>
    <w:p w14:paraId="08ADDEB8" w14:textId="77777777" w:rsidR="004300D4" w:rsidRPr="000B1CEF" w:rsidRDefault="004300D4" w:rsidP="00A86E1F">
      <w:pPr>
        <w:pStyle w:val="ListParagraph"/>
        <w:numPr>
          <w:ilvl w:val="0"/>
          <w:numId w:val="21"/>
        </w:numPr>
        <w:autoSpaceDE w:val="0"/>
        <w:autoSpaceDN w:val="0"/>
        <w:adjustRightInd w:val="0"/>
        <w:spacing w:after="0" w:line="360" w:lineRule="auto"/>
        <w:rPr>
          <w:rFonts w:ascii="Times-Bold" w:hAnsi="Times-Bold" w:cs="Times-Bold"/>
        </w:rPr>
      </w:pPr>
      <w:r w:rsidRPr="000B1CEF">
        <w:rPr>
          <w:rFonts w:ascii="Times-Bold" w:hAnsi="Times-Bold" w:cs="Times-Bold"/>
        </w:rPr>
        <w:t>Feature engineering: Enhance the feature representation or create new features that capture the underlying patterns in the data.</w:t>
      </w:r>
    </w:p>
    <w:p w14:paraId="08ADDEB9" w14:textId="77777777" w:rsidR="004300D4" w:rsidRPr="000B1CEF" w:rsidRDefault="004300D4" w:rsidP="00A86E1F">
      <w:pPr>
        <w:pStyle w:val="ListParagraph"/>
        <w:numPr>
          <w:ilvl w:val="0"/>
          <w:numId w:val="21"/>
        </w:numPr>
        <w:autoSpaceDE w:val="0"/>
        <w:autoSpaceDN w:val="0"/>
        <w:adjustRightInd w:val="0"/>
        <w:spacing w:after="0" w:line="360" w:lineRule="auto"/>
        <w:rPr>
          <w:rFonts w:ascii="Times-Bold" w:hAnsi="Times-Bold" w:cs="Times-Bold"/>
        </w:rPr>
      </w:pPr>
      <w:r w:rsidRPr="000B1CEF">
        <w:rPr>
          <w:rFonts w:ascii="Times-Bold" w:hAnsi="Times-Bold" w:cs="Times-Bold"/>
        </w:rPr>
        <w:t xml:space="preserve">Increase training iterations: Allow the model to train for </w:t>
      </w:r>
      <w:r w:rsidR="0069102E" w:rsidRPr="000B1CEF">
        <w:rPr>
          <w:rFonts w:ascii="Times-Bold" w:hAnsi="Times-Bold" w:cs="Times-Bold"/>
        </w:rPr>
        <w:t>longer;</w:t>
      </w:r>
      <w:r w:rsidRPr="000B1CEF">
        <w:rPr>
          <w:rFonts w:ascii="Times-Bold" w:hAnsi="Times-Bold" w:cs="Times-Bold"/>
        </w:rPr>
        <w:t xml:space="preserve"> ensuring it has sufficient time to capture the patterns in the data.</w:t>
      </w:r>
    </w:p>
    <w:p w14:paraId="08ADDEBA" w14:textId="77777777" w:rsidR="004300D4" w:rsidRPr="000B1CEF" w:rsidRDefault="004300D4" w:rsidP="004300D4">
      <w:pPr>
        <w:autoSpaceDE w:val="0"/>
        <w:autoSpaceDN w:val="0"/>
        <w:adjustRightInd w:val="0"/>
        <w:spacing w:after="0" w:line="360" w:lineRule="auto"/>
        <w:rPr>
          <w:rFonts w:ascii="Times-Bold" w:hAnsi="Times-Bold" w:cs="Times-Bold"/>
        </w:rPr>
      </w:pPr>
    </w:p>
    <w:p w14:paraId="08ADDEBB" w14:textId="77777777" w:rsidR="00202324" w:rsidRPr="000B1CEF" w:rsidRDefault="00FA32D2" w:rsidP="0069102E">
      <w:pPr>
        <w:pStyle w:val="ListParagraph"/>
        <w:numPr>
          <w:ilvl w:val="0"/>
          <w:numId w:val="3"/>
        </w:numPr>
        <w:autoSpaceDE w:val="0"/>
        <w:autoSpaceDN w:val="0"/>
        <w:adjustRightInd w:val="0"/>
        <w:spacing w:after="0"/>
        <w:ind w:left="426" w:hanging="426"/>
        <w:rPr>
          <w:rFonts w:ascii="Times-Bold" w:hAnsi="Times-Bold" w:cs="Times-Bold"/>
          <w:b/>
          <w:bCs/>
          <w:sz w:val="28"/>
          <w:szCs w:val="28"/>
        </w:rPr>
      </w:pPr>
      <w:r w:rsidRPr="000B1CEF">
        <w:rPr>
          <w:rFonts w:ascii="Times-Bold" w:hAnsi="Times-Bold" w:cs="Times-Bold"/>
          <w:b/>
          <w:bCs/>
          <w:sz w:val="28"/>
          <w:szCs w:val="28"/>
        </w:rPr>
        <w:t xml:space="preserve">CASE STUDIES </w:t>
      </w:r>
      <w:r w:rsidR="0069102E" w:rsidRPr="000B1CEF">
        <w:rPr>
          <w:rFonts w:ascii="Times-Bold" w:hAnsi="Times-Bold" w:cs="Times-Bold"/>
          <w:b/>
          <w:bCs/>
          <w:sz w:val="28"/>
          <w:szCs w:val="28"/>
        </w:rPr>
        <w:t>ON REGRESSION AND CLASSIFICATION</w:t>
      </w:r>
    </w:p>
    <w:p w14:paraId="08ADDEBC" w14:textId="77777777" w:rsidR="0069102E" w:rsidRPr="000B1CEF" w:rsidRDefault="0069102E" w:rsidP="00EC6056">
      <w:pPr>
        <w:autoSpaceDE w:val="0"/>
        <w:autoSpaceDN w:val="0"/>
        <w:adjustRightInd w:val="0"/>
        <w:spacing w:after="0" w:line="240" w:lineRule="auto"/>
        <w:rPr>
          <w:rFonts w:ascii="Times-Bold" w:hAnsi="Times-Bold" w:cs="Times-Bold"/>
        </w:rPr>
      </w:pPr>
    </w:p>
    <w:p w14:paraId="08ADDEBD" w14:textId="77777777" w:rsidR="0069102E" w:rsidRPr="000B1CEF" w:rsidRDefault="0069102E" w:rsidP="0069102E">
      <w:pPr>
        <w:autoSpaceDE w:val="0"/>
        <w:autoSpaceDN w:val="0"/>
        <w:adjustRightInd w:val="0"/>
        <w:spacing w:after="0" w:line="360" w:lineRule="auto"/>
        <w:jc w:val="both"/>
        <w:rPr>
          <w:rFonts w:ascii="Times-Bold" w:hAnsi="Times-Bold" w:cs="Times-Bold"/>
        </w:rPr>
      </w:pPr>
      <w:r w:rsidRPr="000B1CEF">
        <w:rPr>
          <w:rFonts w:ascii="Times-Bold" w:hAnsi="Times-Bold" w:cs="Times-Bold"/>
        </w:rPr>
        <w:t>These case studies illustrate how regression and classification techniques are applied to solve real-world problems across various industries. By leveraging historical data and relevant features, regression and classification models can provide valuable insights, make accurate predictions, and support decision-making processes in diverse domains.</w:t>
      </w:r>
    </w:p>
    <w:p w14:paraId="08ADDEBE" w14:textId="77777777" w:rsidR="0069102E" w:rsidRPr="000B1CEF" w:rsidRDefault="0069102E" w:rsidP="00422685">
      <w:pPr>
        <w:pStyle w:val="ListParagraph"/>
        <w:autoSpaceDE w:val="0"/>
        <w:autoSpaceDN w:val="0"/>
        <w:adjustRightInd w:val="0"/>
        <w:spacing w:after="0"/>
        <w:ind w:left="1092"/>
        <w:rPr>
          <w:rFonts w:ascii="Times-Bold" w:hAnsi="Times-Bold" w:cs="Times-Bold"/>
          <w:b/>
          <w:bCs/>
          <w:sz w:val="26"/>
          <w:szCs w:val="26"/>
        </w:rPr>
      </w:pPr>
    </w:p>
    <w:p w14:paraId="08ADDEBF" w14:textId="77777777" w:rsidR="00257561" w:rsidRPr="000B1CEF" w:rsidRDefault="00202324" w:rsidP="0069102E">
      <w:pPr>
        <w:pStyle w:val="ListParagraph"/>
        <w:numPr>
          <w:ilvl w:val="1"/>
          <w:numId w:val="33"/>
        </w:numPr>
        <w:autoSpaceDE w:val="0"/>
        <w:autoSpaceDN w:val="0"/>
        <w:adjustRightInd w:val="0"/>
        <w:spacing w:after="0" w:line="360" w:lineRule="auto"/>
        <w:ind w:left="426" w:hanging="426"/>
        <w:jc w:val="both"/>
        <w:rPr>
          <w:rFonts w:ascii="Times-Bold" w:hAnsi="Times-Bold" w:cs="Times-Bold"/>
          <w:b/>
          <w:bCs/>
          <w:sz w:val="24"/>
          <w:szCs w:val="24"/>
        </w:rPr>
      </w:pPr>
      <w:r w:rsidRPr="000B1CEF">
        <w:rPr>
          <w:rFonts w:ascii="Times-Bold" w:eastAsiaTheme="minorHAnsi" w:hAnsi="Times-Bold" w:cs="Times-Bold"/>
          <w:b/>
          <w:bCs/>
          <w:sz w:val="24"/>
          <w:szCs w:val="24"/>
        </w:rPr>
        <w:t>Regression Problems</w:t>
      </w:r>
      <w:r w:rsidR="009A7A34" w:rsidRPr="000B1CEF">
        <w:rPr>
          <w:rFonts w:ascii="Times-Bold" w:eastAsiaTheme="minorHAnsi" w:hAnsi="Times-Bold" w:cs="Times-Bold"/>
          <w:b/>
          <w:bCs/>
          <w:sz w:val="24"/>
          <w:szCs w:val="24"/>
        </w:rPr>
        <w:t xml:space="preserve"> </w:t>
      </w:r>
      <w:r w:rsidR="00343ECB" w:rsidRPr="000B1CEF">
        <w:rPr>
          <w:rFonts w:ascii="Times-Bold" w:eastAsiaTheme="minorHAnsi" w:hAnsi="Times-Bold" w:cs="Times-Bold"/>
          <w:b/>
          <w:bCs/>
          <w:sz w:val="24"/>
          <w:szCs w:val="24"/>
        </w:rPr>
        <w:t>Case Studies:</w:t>
      </w:r>
    </w:p>
    <w:p w14:paraId="08ADDEC0" w14:textId="77777777" w:rsidR="00257561" w:rsidRPr="000B1CEF" w:rsidRDefault="009A7A34" w:rsidP="0069102E">
      <w:pPr>
        <w:pStyle w:val="ListParagraph"/>
        <w:autoSpaceDE w:val="0"/>
        <w:autoSpaceDN w:val="0"/>
        <w:adjustRightInd w:val="0"/>
        <w:spacing w:after="0" w:line="360" w:lineRule="auto"/>
        <w:ind w:left="0"/>
        <w:jc w:val="both"/>
        <w:rPr>
          <w:rFonts w:ascii="Times-Bold" w:hAnsi="Times-Bold" w:cs="Times-Bold"/>
          <w:b/>
          <w:bCs/>
          <w:sz w:val="24"/>
          <w:szCs w:val="24"/>
        </w:rPr>
      </w:pPr>
      <w:r w:rsidRPr="000B1CEF">
        <w:rPr>
          <w:rFonts w:ascii="Times-Bold" w:eastAsiaTheme="minorHAnsi" w:hAnsi="Times-Bold" w:cs="Times-Bold"/>
          <w:b/>
          <w:bCs/>
          <w:sz w:val="24"/>
          <w:szCs w:val="24"/>
          <w:lang w:eastAsia="en-US"/>
        </w:rPr>
        <w:t>Case Study</w:t>
      </w:r>
      <w:r w:rsidR="0069102E" w:rsidRPr="000B1CEF">
        <w:rPr>
          <w:rFonts w:ascii="Times-Bold" w:eastAsiaTheme="minorHAnsi" w:hAnsi="Times-Bold" w:cs="Times-Bold"/>
          <w:b/>
          <w:bCs/>
          <w:sz w:val="24"/>
          <w:szCs w:val="24"/>
          <w:lang w:eastAsia="en-US"/>
        </w:rPr>
        <w:t xml:space="preserve"> 1</w:t>
      </w:r>
      <w:r w:rsidRPr="000B1CEF">
        <w:rPr>
          <w:rFonts w:ascii="Times-Bold" w:eastAsiaTheme="minorHAnsi" w:hAnsi="Times-Bold" w:cs="Times-Bold"/>
          <w:b/>
          <w:bCs/>
          <w:sz w:val="24"/>
          <w:szCs w:val="24"/>
          <w:lang w:eastAsia="en-US"/>
        </w:rPr>
        <w:t>:</w:t>
      </w:r>
      <w:r w:rsidRPr="000B1CEF">
        <w:rPr>
          <w:rFonts w:ascii="Times-Bold" w:eastAsiaTheme="minorHAnsi" w:hAnsi="Times-Bold" w:cs="Times-Bold"/>
          <w:sz w:val="24"/>
          <w:szCs w:val="24"/>
          <w:lang w:eastAsia="en-US"/>
        </w:rPr>
        <w:t xml:space="preserve">  </w:t>
      </w:r>
      <w:r w:rsidR="00F16E91" w:rsidRPr="000B1CEF">
        <w:rPr>
          <w:rFonts w:ascii="Times-Bold" w:eastAsiaTheme="minorHAnsi" w:hAnsi="Times-Bold" w:cs="Times-Bold"/>
          <w:sz w:val="24"/>
          <w:szCs w:val="24"/>
          <w:lang w:eastAsia="en-US"/>
        </w:rPr>
        <w:t>A real estate agency wants to predict house prices based on various features such as location, size, number of bedrooms, and amenities.</w:t>
      </w:r>
      <w:r w:rsidRPr="000B1CEF">
        <w:rPr>
          <w:rFonts w:ascii="Times-Bold" w:eastAsiaTheme="minorHAnsi" w:hAnsi="Times-Bold" w:cs="Times-Bold"/>
          <w:sz w:val="24"/>
          <w:szCs w:val="24"/>
          <w:lang w:eastAsia="en-US"/>
        </w:rPr>
        <w:t xml:space="preserve"> </w:t>
      </w:r>
    </w:p>
    <w:p w14:paraId="08ADDEC1" w14:textId="77777777" w:rsidR="00F16E91" w:rsidRPr="000B1CEF" w:rsidRDefault="00257561" w:rsidP="00343ECB">
      <w:pPr>
        <w:autoSpaceDE w:val="0"/>
        <w:autoSpaceDN w:val="0"/>
        <w:adjustRightInd w:val="0"/>
        <w:spacing w:after="0" w:line="360" w:lineRule="auto"/>
        <w:jc w:val="both"/>
        <w:rPr>
          <w:rFonts w:ascii="Times-Bold" w:hAnsi="Times-Bold" w:cs="Times-Bold"/>
          <w:b/>
          <w:bCs/>
        </w:rPr>
      </w:pPr>
      <w:r w:rsidRPr="000B1CEF">
        <w:rPr>
          <w:rFonts w:ascii="Times-Bold" w:hAnsi="Times-Bold" w:cs="Times-Bold"/>
          <w:b/>
          <w:bCs/>
        </w:rPr>
        <w:t>Approach:</w:t>
      </w:r>
      <w:r w:rsidRPr="000B1CEF">
        <w:rPr>
          <w:rFonts w:ascii="Times-Bold" w:hAnsi="Times-Bold" w:cs="Times-Bold"/>
        </w:rPr>
        <w:t xml:space="preserve"> </w:t>
      </w:r>
      <w:r w:rsidR="00F16E91" w:rsidRPr="000B1CEF">
        <w:rPr>
          <w:rFonts w:ascii="Times-Bold" w:hAnsi="Times-Bold" w:cs="Times-Bold"/>
        </w:rPr>
        <w:t>They collect a dataset of historical house sales with corresponding features and sale prices. They build a regression model using techniques like linear regression or random forest regression to predict house prices for new listings.</w:t>
      </w:r>
      <w:r w:rsidR="009A7A34" w:rsidRPr="000B1CEF">
        <w:rPr>
          <w:rFonts w:ascii="Times-Bold" w:hAnsi="Times-Bold" w:cs="Times-Bold"/>
        </w:rPr>
        <w:t xml:space="preserve"> </w:t>
      </w:r>
      <w:r w:rsidR="00F16E91" w:rsidRPr="000B1CEF">
        <w:rPr>
          <w:rFonts w:ascii="Times-Bold" w:hAnsi="Times-Bold" w:cs="Times-Bold"/>
        </w:rPr>
        <w:t>The model accurately predicts house prices, enabling the agency to provide accurate pricing estimates to sellers and buyers.</w:t>
      </w:r>
    </w:p>
    <w:p w14:paraId="08ADDEC2" w14:textId="77777777" w:rsidR="00257561" w:rsidRPr="000B1CEF" w:rsidRDefault="009A7A34" w:rsidP="0069102E">
      <w:pPr>
        <w:pStyle w:val="ListParagraph"/>
        <w:autoSpaceDE w:val="0"/>
        <w:autoSpaceDN w:val="0"/>
        <w:adjustRightInd w:val="0"/>
        <w:spacing w:after="0" w:line="360" w:lineRule="auto"/>
        <w:ind w:left="0"/>
        <w:jc w:val="both"/>
        <w:rPr>
          <w:rFonts w:ascii="Times-Bold" w:eastAsiaTheme="minorHAnsi" w:hAnsi="Times-Bold" w:cs="Times-Bold"/>
          <w:sz w:val="24"/>
          <w:szCs w:val="24"/>
          <w:lang w:eastAsia="en-US"/>
        </w:rPr>
      </w:pPr>
      <w:r w:rsidRPr="000B1CEF">
        <w:rPr>
          <w:rFonts w:ascii="Times-Bold" w:eastAsiaTheme="minorHAnsi" w:hAnsi="Times-Bold" w:cs="Times-Bold"/>
          <w:b/>
          <w:bCs/>
          <w:sz w:val="24"/>
          <w:szCs w:val="24"/>
          <w:lang w:eastAsia="en-US"/>
        </w:rPr>
        <w:t>Case Study</w:t>
      </w:r>
      <w:r w:rsidR="0069102E" w:rsidRPr="000B1CEF">
        <w:rPr>
          <w:rFonts w:ascii="Times-Bold" w:eastAsiaTheme="minorHAnsi" w:hAnsi="Times-Bold" w:cs="Times-Bold"/>
          <w:b/>
          <w:bCs/>
          <w:sz w:val="24"/>
          <w:szCs w:val="24"/>
          <w:lang w:eastAsia="en-US"/>
        </w:rPr>
        <w:t xml:space="preserve"> 2</w:t>
      </w:r>
      <w:r w:rsidRPr="000B1CEF">
        <w:rPr>
          <w:rFonts w:ascii="Times-Bold" w:eastAsiaTheme="minorHAnsi" w:hAnsi="Times-Bold" w:cs="Times-Bold"/>
          <w:b/>
          <w:bCs/>
          <w:sz w:val="24"/>
          <w:szCs w:val="24"/>
          <w:lang w:eastAsia="en-US"/>
        </w:rPr>
        <w:t>:</w:t>
      </w:r>
      <w:r w:rsidRPr="000B1CEF">
        <w:rPr>
          <w:rFonts w:ascii="Times-Bold" w:eastAsiaTheme="minorHAnsi" w:hAnsi="Times-Bold" w:cs="Times-Bold"/>
          <w:sz w:val="24"/>
          <w:szCs w:val="24"/>
          <w:lang w:eastAsia="en-US"/>
        </w:rPr>
        <w:t xml:space="preserve"> </w:t>
      </w:r>
      <w:r w:rsidR="00F16E91" w:rsidRPr="000B1CEF">
        <w:rPr>
          <w:rFonts w:ascii="Times-Bold" w:eastAsiaTheme="minorHAnsi" w:hAnsi="Times-Bold" w:cs="Times-Bold"/>
          <w:sz w:val="24"/>
          <w:szCs w:val="24"/>
          <w:lang w:eastAsia="en-US"/>
        </w:rPr>
        <w:t>A bank wants to assess the creditworthiness of loan applicants to minimize the risk of defaults.</w:t>
      </w:r>
      <w:r w:rsidRPr="000B1CEF">
        <w:rPr>
          <w:rFonts w:ascii="Times-Bold" w:eastAsiaTheme="minorHAnsi" w:hAnsi="Times-Bold" w:cs="Times-Bold"/>
          <w:sz w:val="24"/>
          <w:szCs w:val="24"/>
          <w:lang w:eastAsia="en-US"/>
        </w:rPr>
        <w:t xml:space="preserve"> </w:t>
      </w:r>
    </w:p>
    <w:p w14:paraId="08ADDEC3" w14:textId="77777777" w:rsidR="00343ECB" w:rsidRPr="000B1CEF" w:rsidRDefault="00257561" w:rsidP="00343ECB">
      <w:pPr>
        <w:autoSpaceDE w:val="0"/>
        <w:autoSpaceDN w:val="0"/>
        <w:adjustRightInd w:val="0"/>
        <w:spacing w:after="0" w:line="360" w:lineRule="auto"/>
        <w:jc w:val="both"/>
        <w:rPr>
          <w:rFonts w:ascii="Times-Bold" w:hAnsi="Times-Bold" w:cs="Times-Bold"/>
          <w:b/>
          <w:bCs/>
        </w:rPr>
      </w:pPr>
      <w:r w:rsidRPr="000B1CEF">
        <w:rPr>
          <w:rFonts w:ascii="Times-Bold" w:hAnsi="Times-Bold" w:cs="Times-Bold"/>
          <w:b/>
          <w:bCs/>
        </w:rPr>
        <w:t>Approach:</w:t>
      </w:r>
      <w:r w:rsidRPr="000B1CEF">
        <w:rPr>
          <w:rFonts w:ascii="Times-Bold" w:hAnsi="Times-Bold" w:cs="Times-Bold"/>
        </w:rPr>
        <w:t xml:space="preserve"> </w:t>
      </w:r>
      <w:r w:rsidR="00F16E91" w:rsidRPr="000B1CEF">
        <w:rPr>
          <w:rFonts w:ascii="Times-Bold" w:hAnsi="Times-Bold" w:cs="Times-Bold"/>
        </w:rPr>
        <w:t>They collect data on applicant demographics, employment history, financial statements, and credit history. They build a regression model, such as logistic regression or support vector regression, to predict the probability of loan default. The bank improves its risk assessment process, making more informed lending decisions, and reducing the likelihood of financial losses due to defaults.</w:t>
      </w:r>
    </w:p>
    <w:p w14:paraId="08ADDEC4" w14:textId="77777777" w:rsidR="00257561" w:rsidRPr="000B1CEF" w:rsidRDefault="00257561" w:rsidP="0069102E">
      <w:pPr>
        <w:pStyle w:val="ListParagraph"/>
        <w:autoSpaceDE w:val="0"/>
        <w:autoSpaceDN w:val="0"/>
        <w:adjustRightInd w:val="0"/>
        <w:spacing w:after="0" w:line="360" w:lineRule="auto"/>
        <w:ind w:left="0"/>
        <w:jc w:val="both"/>
        <w:rPr>
          <w:rFonts w:ascii="Times-Bold" w:eastAsiaTheme="minorHAnsi" w:hAnsi="Times-Bold" w:cs="Times-Bold"/>
          <w:sz w:val="24"/>
          <w:szCs w:val="24"/>
          <w:lang w:eastAsia="en-US"/>
        </w:rPr>
      </w:pPr>
      <w:r w:rsidRPr="000B1CEF">
        <w:rPr>
          <w:rFonts w:ascii="Times-Bold" w:eastAsiaTheme="minorHAnsi" w:hAnsi="Times-Bold" w:cs="Times-Bold"/>
          <w:b/>
          <w:bCs/>
          <w:sz w:val="24"/>
          <w:szCs w:val="24"/>
          <w:lang w:eastAsia="en-US"/>
        </w:rPr>
        <w:t>Case Study</w:t>
      </w:r>
      <w:r w:rsidR="0069102E" w:rsidRPr="000B1CEF">
        <w:rPr>
          <w:rFonts w:ascii="Times-Bold" w:eastAsiaTheme="minorHAnsi" w:hAnsi="Times-Bold" w:cs="Times-Bold"/>
          <w:b/>
          <w:bCs/>
          <w:sz w:val="24"/>
          <w:szCs w:val="24"/>
          <w:lang w:eastAsia="en-US"/>
        </w:rPr>
        <w:t xml:space="preserve"> 3</w:t>
      </w:r>
      <w:r w:rsidRPr="000B1CEF">
        <w:rPr>
          <w:rFonts w:ascii="Times-Bold" w:eastAsiaTheme="minorHAnsi" w:hAnsi="Times-Bold" w:cs="Times-Bold"/>
          <w:b/>
          <w:bCs/>
          <w:sz w:val="24"/>
          <w:szCs w:val="24"/>
          <w:lang w:eastAsia="en-US"/>
        </w:rPr>
        <w:t>:</w:t>
      </w:r>
      <w:r w:rsidRPr="000B1CEF">
        <w:rPr>
          <w:rFonts w:ascii="Times-Bold" w:eastAsiaTheme="minorHAnsi" w:hAnsi="Times-Bold" w:cs="Times-Bold"/>
          <w:sz w:val="24"/>
          <w:szCs w:val="24"/>
          <w:lang w:eastAsia="en-US"/>
        </w:rPr>
        <w:t xml:space="preserve"> Farming</w:t>
      </w:r>
      <w:r w:rsidR="00F16E91" w:rsidRPr="000B1CEF">
        <w:rPr>
          <w:rFonts w:ascii="Times-Bold" w:eastAsiaTheme="minorHAnsi" w:hAnsi="Times-Bold" w:cs="Times-Bold"/>
          <w:sz w:val="24"/>
          <w:szCs w:val="24"/>
          <w:lang w:eastAsia="en-US"/>
        </w:rPr>
        <w:t xml:space="preserve"> cooperative aims to predict crop yields based on factors like weather conditions, soil properties, and agricultural practices.</w:t>
      </w:r>
    </w:p>
    <w:p w14:paraId="08ADDEC5" w14:textId="77777777" w:rsidR="00F16E91" w:rsidRPr="000B1CEF" w:rsidRDefault="00F16E91" w:rsidP="00343ECB">
      <w:pPr>
        <w:autoSpaceDE w:val="0"/>
        <w:autoSpaceDN w:val="0"/>
        <w:adjustRightInd w:val="0"/>
        <w:spacing w:after="0" w:line="360" w:lineRule="auto"/>
        <w:jc w:val="both"/>
        <w:rPr>
          <w:rFonts w:ascii="Times-Bold" w:hAnsi="Times-Bold" w:cs="Times-Bold"/>
          <w:b/>
          <w:bCs/>
        </w:rPr>
      </w:pPr>
      <w:r w:rsidRPr="000B1CEF">
        <w:rPr>
          <w:rFonts w:ascii="Times-Bold" w:hAnsi="Times-Bold" w:cs="Times-Bold"/>
          <w:b/>
          <w:bCs/>
        </w:rPr>
        <w:t>Approach:</w:t>
      </w:r>
      <w:r w:rsidRPr="000B1CEF">
        <w:rPr>
          <w:rFonts w:ascii="Times-Bold" w:hAnsi="Times-Bold" w:cs="Times-Bold"/>
        </w:rPr>
        <w:t xml:space="preserve"> They collect historical data on crop yields, weather patterns, soil characteristics, and farming practices. They develop a regression model, such as multiple linear regression or neural networks, to predict crop yields for different crops and locations.</w:t>
      </w:r>
      <w:r w:rsidR="00257561" w:rsidRPr="000B1CEF">
        <w:rPr>
          <w:rFonts w:ascii="Times-Bold" w:hAnsi="Times-Bold" w:cs="Times-Bold"/>
        </w:rPr>
        <w:t xml:space="preserve"> </w:t>
      </w:r>
      <w:r w:rsidRPr="000B1CEF">
        <w:rPr>
          <w:rFonts w:ascii="Times-Bold" w:hAnsi="Times-Bold" w:cs="Times-Bold"/>
        </w:rPr>
        <w:t>The cooperative gains insights into the factors influencing crop yields, enabling them to optimize irrigation, fertilization, and other farming practices for improved productivity and resource management.</w:t>
      </w:r>
    </w:p>
    <w:p w14:paraId="08ADDEC6" w14:textId="77777777" w:rsidR="00F16E91" w:rsidRPr="000B1CEF" w:rsidRDefault="00F16E91" w:rsidP="00F16E91">
      <w:pPr>
        <w:pStyle w:val="ListParagraph"/>
        <w:autoSpaceDE w:val="0"/>
        <w:autoSpaceDN w:val="0"/>
        <w:adjustRightInd w:val="0"/>
        <w:spacing w:after="0" w:line="360" w:lineRule="auto"/>
        <w:ind w:left="1092"/>
        <w:rPr>
          <w:rFonts w:ascii="Times-Bold" w:hAnsi="Times-Bold" w:cs="Times-Bold"/>
        </w:rPr>
      </w:pPr>
    </w:p>
    <w:p w14:paraId="08ADDEC7" w14:textId="77777777" w:rsidR="00202324" w:rsidRPr="000B1CEF" w:rsidRDefault="00202324" w:rsidP="0069102E">
      <w:pPr>
        <w:pStyle w:val="ListParagraph"/>
        <w:numPr>
          <w:ilvl w:val="1"/>
          <w:numId w:val="33"/>
        </w:numPr>
        <w:autoSpaceDE w:val="0"/>
        <w:autoSpaceDN w:val="0"/>
        <w:adjustRightInd w:val="0"/>
        <w:spacing w:after="0" w:line="360" w:lineRule="auto"/>
        <w:ind w:left="426" w:hanging="426"/>
        <w:jc w:val="both"/>
        <w:rPr>
          <w:rFonts w:ascii="Times-Bold" w:eastAsiaTheme="minorHAnsi" w:hAnsi="Times-Bold" w:cs="Times-Bold"/>
          <w:b/>
          <w:bCs/>
          <w:sz w:val="24"/>
          <w:szCs w:val="24"/>
        </w:rPr>
      </w:pPr>
      <w:r w:rsidRPr="000B1CEF">
        <w:rPr>
          <w:rFonts w:ascii="Times-Bold" w:eastAsiaTheme="minorHAnsi" w:hAnsi="Times-Bold" w:cs="Times-Bold"/>
          <w:b/>
          <w:bCs/>
          <w:sz w:val="24"/>
          <w:szCs w:val="24"/>
        </w:rPr>
        <w:t>Real-world Classification Problems</w:t>
      </w:r>
      <w:r w:rsidR="00343ECB" w:rsidRPr="000B1CEF">
        <w:rPr>
          <w:rFonts w:ascii="Times-Bold" w:eastAsiaTheme="minorHAnsi" w:hAnsi="Times-Bold" w:cs="Times-Bold"/>
          <w:b/>
          <w:bCs/>
          <w:sz w:val="24"/>
          <w:szCs w:val="24"/>
        </w:rPr>
        <w:t>:</w:t>
      </w:r>
    </w:p>
    <w:p w14:paraId="08ADDEC8" w14:textId="77777777" w:rsidR="00F16E91" w:rsidRPr="000B1CEF" w:rsidRDefault="00F16E91" w:rsidP="0069102E">
      <w:pPr>
        <w:autoSpaceDE w:val="0"/>
        <w:autoSpaceDN w:val="0"/>
        <w:adjustRightInd w:val="0"/>
        <w:spacing w:after="0" w:line="360" w:lineRule="auto"/>
        <w:jc w:val="both"/>
        <w:rPr>
          <w:rFonts w:ascii="Times-Bold" w:hAnsi="Times-Bold" w:cs="Times-Bold"/>
        </w:rPr>
      </w:pPr>
      <w:r w:rsidRPr="000B1CEF">
        <w:rPr>
          <w:rFonts w:ascii="Times-Bold" w:hAnsi="Times-Bold" w:cs="Times-Bold"/>
          <w:b/>
          <w:bCs/>
        </w:rPr>
        <w:t>Case Study</w:t>
      </w:r>
      <w:r w:rsidR="0069102E" w:rsidRPr="000B1CEF">
        <w:rPr>
          <w:rFonts w:ascii="Times-Bold" w:hAnsi="Times-Bold" w:cs="Times-Bold"/>
          <w:b/>
          <w:bCs/>
        </w:rPr>
        <w:t xml:space="preserve"> 1</w:t>
      </w:r>
      <w:r w:rsidRPr="000B1CEF">
        <w:rPr>
          <w:rFonts w:ascii="Times-Bold" w:hAnsi="Times-Bold" w:cs="Times-Bold"/>
          <w:b/>
          <w:bCs/>
        </w:rPr>
        <w:t>:</w:t>
      </w:r>
      <w:r w:rsidRPr="000B1CEF">
        <w:rPr>
          <w:rFonts w:ascii="Times-Bold" w:hAnsi="Times-Bold" w:cs="Times-Bold"/>
        </w:rPr>
        <w:t xml:space="preserve"> An email service provider wants to classify incoming emails as either spam or legitimate to protect users from unwanted and malicious content.</w:t>
      </w:r>
    </w:p>
    <w:p w14:paraId="08ADDEC9" w14:textId="77777777" w:rsidR="00F16E91" w:rsidRPr="000B1CEF" w:rsidRDefault="00F16E91" w:rsidP="0069102E">
      <w:pPr>
        <w:autoSpaceDE w:val="0"/>
        <w:autoSpaceDN w:val="0"/>
        <w:adjustRightInd w:val="0"/>
        <w:spacing w:after="0" w:line="360" w:lineRule="auto"/>
        <w:jc w:val="both"/>
        <w:rPr>
          <w:rFonts w:ascii="Times-Bold" w:hAnsi="Times-Bold" w:cs="Times-Bold"/>
        </w:rPr>
      </w:pPr>
      <w:r w:rsidRPr="000B1CEF">
        <w:rPr>
          <w:rFonts w:ascii="Times-Bold" w:hAnsi="Times-Bold" w:cs="Times-Bold"/>
          <w:b/>
          <w:bCs/>
        </w:rPr>
        <w:t>Approach:</w:t>
      </w:r>
      <w:r w:rsidRPr="000B1CEF">
        <w:rPr>
          <w:rFonts w:ascii="Times-Bold" w:hAnsi="Times-Bold" w:cs="Times-Bold"/>
        </w:rPr>
        <w:t xml:space="preserve"> They collect a </w:t>
      </w:r>
      <w:proofErr w:type="spellStart"/>
      <w:r w:rsidRPr="000B1CEF">
        <w:rPr>
          <w:rFonts w:ascii="Times-Bold" w:hAnsi="Times-Bold" w:cs="Times-Bold"/>
        </w:rPr>
        <w:t>labeled</w:t>
      </w:r>
      <w:proofErr w:type="spellEnd"/>
      <w:r w:rsidRPr="000B1CEF">
        <w:rPr>
          <w:rFonts w:ascii="Times-Bold" w:hAnsi="Times-Bold" w:cs="Times-Bold"/>
        </w:rPr>
        <w:t xml:space="preserve"> dataset of emails, including features like email content, sender information, and metadata. They build a classification model, such as a Naive Bayes classifier or a support vector machine (SVM), to classify incoming emails as spam or legitimate.</w:t>
      </w:r>
      <w:r w:rsidR="00343ECB" w:rsidRPr="000B1CEF">
        <w:rPr>
          <w:rFonts w:ascii="Times-Bold" w:hAnsi="Times-Bold" w:cs="Times-Bold"/>
        </w:rPr>
        <w:t xml:space="preserve"> </w:t>
      </w:r>
      <w:r w:rsidRPr="000B1CEF">
        <w:rPr>
          <w:rFonts w:ascii="Times-Bold" w:hAnsi="Times-Bold" w:cs="Times-Bold"/>
        </w:rPr>
        <w:t>The email service provider successfully filters out spam emails, improving user experience and security.</w:t>
      </w:r>
    </w:p>
    <w:p w14:paraId="08ADDECA" w14:textId="77777777" w:rsidR="00F16E91" w:rsidRPr="000B1CEF" w:rsidRDefault="00343ECB" w:rsidP="0069102E">
      <w:pPr>
        <w:autoSpaceDE w:val="0"/>
        <w:autoSpaceDN w:val="0"/>
        <w:adjustRightInd w:val="0"/>
        <w:spacing w:after="0" w:line="360" w:lineRule="auto"/>
        <w:jc w:val="both"/>
        <w:rPr>
          <w:rFonts w:ascii="Times-Bold" w:hAnsi="Times-Bold" w:cs="Times-Bold"/>
          <w:b/>
          <w:bCs/>
        </w:rPr>
      </w:pPr>
      <w:r w:rsidRPr="000B1CEF">
        <w:rPr>
          <w:rFonts w:ascii="Times-Bold" w:hAnsi="Times-Bold" w:cs="Times-Bold"/>
          <w:b/>
          <w:bCs/>
        </w:rPr>
        <w:t>Case Study</w:t>
      </w:r>
      <w:r w:rsidR="0069102E" w:rsidRPr="000B1CEF">
        <w:rPr>
          <w:rFonts w:ascii="Times-Bold" w:hAnsi="Times-Bold" w:cs="Times-Bold"/>
          <w:b/>
          <w:bCs/>
        </w:rPr>
        <w:t xml:space="preserve"> 2</w:t>
      </w:r>
      <w:r w:rsidRPr="000B1CEF">
        <w:rPr>
          <w:rFonts w:ascii="Times-Bold" w:hAnsi="Times-Bold" w:cs="Times-Bold"/>
          <w:b/>
          <w:bCs/>
        </w:rPr>
        <w:t xml:space="preserve">: </w:t>
      </w:r>
      <w:r w:rsidR="00F16E91" w:rsidRPr="000B1CEF">
        <w:rPr>
          <w:rFonts w:ascii="Times-Bold" w:hAnsi="Times-Bold" w:cs="Times-Bold"/>
        </w:rPr>
        <w:t>Radiologists need assistance in classifying medical images, such as X-rays or MRI scans, to identify diseases or abnormalities.</w:t>
      </w:r>
    </w:p>
    <w:p w14:paraId="08ADDECB" w14:textId="77777777" w:rsidR="00F16E91" w:rsidRPr="000B1CEF" w:rsidRDefault="00F16E91" w:rsidP="0069102E">
      <w:pPr>
        <w:autoSpaceDE w:val="0"/>
        <w:autoSpaceDN w:val="0"/>
        <w:adjustRightInd w:val="0"/>
        <w:spacing w:after="0" w:line="360" w:lineRule="auto"/>
        <w:jc w:val="both"/>
        <w:rPr>
          <w:rFonts w:ascii="Times-Bold" w:hAnsi="Times-Bold" w:cs="Times-Bold"/>
        </w:rPr>
      </w:pPr>
      <w:r w:rsidRPr="000B1CEF">
        <w:rPr>
          <w:rFonts w:ascii="Times-Bold" w:hAnsi="Times-Bold" w:cs="Times-Bold"/>
          <w:b/>
          <w:bCs/>
        </w:rPr>
        <w:t>Approach:</w:t>
      </w:r>
      <w:r w:rsidRPr="000B1CEF">
        <w:rPr>
          <w:rFonts w:ascii="Times-Bold" w:hAnsi="Times-Bold" w:cs="Times-Bold"/>
        </w:rPr>
        <w:t xml:space="preserve"> They gather a dataset of </w:t>
      </w:r>
      <w:proofErr w:type="spellStart"/>
      <w:r w:rsidRPr="000B1CEF">
        <w:rPr>
          <w:rFonts w:ascii="Times-Bold" w:hAnsi="Times-Bold" w:cs="Times-Bold"/>
        </w:rPr>
        <w:t>labeled</w:t>
      </w:r>
      <w:proofErr w:type="spellEnd"/>
      <w:r w:rsidRPr="000B1CEF">
        <w:rPr>
          <w:rFonts w:ascii="Times-Bold" w:hAnsi="Times-Bold" w:cs="Times-Bold"/>
        </w:rPr>
        <w:t xml:space="preserve"> medical images along with corresponding diagnoses. They develop a classification model, such as a </w:t>
      </w:r>
      <w:r w:rsidR="00343ECB" w:rsidRPr="000B1CEF">
        <w:rPr>
          <w:rFonts w:ascii="Times-Bold" w:hAnsi="Times-Bold" w:cs="Times-Bold"/>
        </w:rPr>
        <w:t>Convolutional</w:t>
      </w:r>
      <w:r w:rsidRPr="000B1CEF">
        <w:rPr>
          <w:rFonts w:ascii="Times-Bold" w:hAnsi="Times-Bold" w:cs="Times-Bold"/>
        </w:rPr>
        <w:t xml:space="preserve"> </w:t>
      </w:r>
      <w:r w:rsidR="00343ECB" w:rsidRPr="000B1CEF">
        <w:rPr>
          <w:rFonts w:ascii="Times-Bold" w:hAnsi="Times-Bold" w:cs="Times-Bold"/>
        </w:rPr>
        <w:t xml:space="preserve">Neural Network </w:t>
      </w:r>
      <w:r w:rsidRPr="000B1CEF">
        <w:rPr>
          <w:rFonts w:ascii="Times-Bold" w:hAnsi="Times-Bold" w:cs="Times-Bold"/>
        </w:rPr>
        <w:t>(CNN) or a decision tree, to classify images into different disease categories.</w:t>
      </w:r>
      <w:r w:rsidR="00343ECB" w:rsidRPr="000B1CEF">
        <w:rPr>
          <w:rFonts w:ascii="Times-Bold" w:hAnsi="Times-Bold" w:cs="Times-Bold"/>
        </w:rPr>
        <w:t xml:space="preserve"> </w:t>
      </w:r>
      <w:r w:rsidRPr="000B1CEF">
        <w:rPr>
          <w:rFonts w:ascii="Times-Bold" w:hAnsi="Times-Bold" w:cs="Times-Bold"/>
        </w:rPr>
        <w:t>The classification model aids radiologists in accurate and efficient disease diagnosis, enabling early detection and timely treatment.</w:t>
      </w:r>
    </w:p>
    <w:p w14:paraId="08ADDECC" w14:textId="77777777" w:rsidR="00F16E91" w:rsidRPr="000B1CEF" w:rsidRDefault="00F16E91" w:rsidP="0069102E">
      <w:pPr>
        <w:autoSpaceDE w:val="0"/>
        <w:autoSpaceDN w:val="0"/>
        <w:adjustRightInd w:val="0"/>
        <w:spacing w:after="0" w:line="360" w:lineRule="auto"/>
        <w:jc w:val="both"/>
        <w:rPr>
          <w:rFonts w:ascii="Times-Bold" w:hAnsi="Times-Bold" w:cs="Times-Bold"/>
          <w:b/>
          <w:bCs/>
        </w:rPr>
      </w:pPr>
      <w:r w:rsidRPr="000B1CEF">
        <w:rPr>
          <w:rFonts w:ascii="Times-Bold" w:hAnsi="Times-Bold" w:cs="Times-Bold"/>
          <w:b/>
          <w:bCs/>
        </w:rPr>
        <w:t>Case Study</w:t>
      </w:r>
      <w:r w:rsidR="0069102E" w:rsidRPr="000B1CEF">
        <w:rPr>
          <w:rFonts w:ascii="Times-Bold" w:hAnsi="Times-Bold" w:cs="Times-Bold"/>
          <w:b/>
          <w:bCs/>
        </w:rPr>
        <w:t xml:space="preserve"> 3</w:t>
      </w:r>
      <w:r w:rsidRPr="000B1CEF">
        <w:rPr>
          <w:rFonts w:ascii="Times-Bold" w:hAnsi="Times-Bold" w:cs="Times-Bold"/>
          <w:b/>
          <w:bCs/>
        </w:rPr>
        <w:t xml:space="preserve">: </w:t>
      </w:r>
      <w:r w:rsidRPr="000B1CEF">
        <w:rPr>
          <w:rFonts w:ascii="Times-Bold" w:hAnsi="Times-Bold" w:cs="Times-Bold"/>
        </w:rPr>
        <w:t xml:space="preserve">A company wants to understand public sentiment towards their brand by </w:t>
      </w:r>
      <w:proofErr w:type="spellStart"/>
      <w:r w:rsidRPr="000B1CEF">
        <w:rPr>
          <w:rFonts w:ascii="Times-Bold" w:hAnsi="Times-Bold" w:cs="Times-Bold"/>
        </w:rPr>
        <w:t>analyzing</w:t>
      </w:r>
      <w:proofErr w:type="spellEnd"/>
      <w:r w:rsidRPr="000B1CEF">
        <w:rPr>
          <w:rFonts w:ascii="Times-Bold" w:hAnsi="Times-Bold" w:cs="Times-Bold"/>
        </w:rPr>
        <w:t xml:space="preserve"> social media posts and comments.</w:t>
      </w:r>
    </w:p>
    <w:p w14:paraId="08ADDECD" w14:textId="77777777" w:rsidR="00F16E91" w:rsidRPr="000B1CEF" w:rsidRDefault="00F16E91" w:rsidP="0069102E">
      <w:pPr>
        <w:autoSpaceDE w:val="0"/>
        <w:autoSpaceDN w:val="0"/>
        <w:adjustRightInd w:val="0"/>
        <w:spacing w:after="0" w:line="360" w:lineRule="auto"/>
        <w:jc w:val="both"/>
        <w:rPr>
          <w:rFonts w:ascii="Times-Bold" w:hAnsi="Times-Bold" w:cs="Times-Bold"/>
        </w:rPr>
      </w:pPr>
      <w:r w:rsidRPr="000B1CEF">
        <w:rPr>
          <w:rFonts w:ascii="Times-Bold" w:hAnsi="Times-Bold" w:cs="Times-Bold"/>
          <w:b/>
          <w:bCs/>
        </w:rPr>
        <w:t>Approach:</w:t>
      </w:r>
      <w:r w:rsidRPr="000B1CEF">
        <w:rPr>
          <w:rFonts w:ascii="Times-Bold" w:hAnsi="Times-Bold" w:cs="Times-Bold"/>
        </w:rPr>
        <w:t xml:space="preserve"> They collect a dataset of social media posts, along with sentiment labels (positive, negative, neutral). They build a sentiment analysis model, such as a recurrent neural network (RNN) or a sentiment lexicon-based classifier, to classify social media posts into different sentiment categories.</w:t>
      </w:r>
      <w:r w:rsidR="00343ECB" w:rsidRPr="000B1CEF">
        <w:rPr>
          <w:rFonts w:ascii="Times-Bold" w:hAnsi="Times-Bold" w:cs="Times-Bold"/>
        </w:rPr>
        <w:t xml:space="preserve"> </w:t>
      </w:r>
      <w:r w:rsidRPr="000B1CEF">
        <w:rPr>
          <w:rFonts w:ascii="Times-Bold" w:hAnsi="Times-Bold" w:cs="Times-Bold"/>
        </w:rPr>
        <w:t>The company gains insights into customer sentiment, allowing them to make data-driven decisions and improve their brand reputation and customer satisfaction.</w:t>
      </w:r>
    </w:p>
    <w:p w14:paraId="08ADDECE" w14:textId="77777777" w:rsidR="00F16E91" w:rsidRPr="000B1CEF" w:rsidRDefault="00F16E91" w:rsidP="00F16E91">
      <w:pPr>
        <w:pStyle w:val="ListParagraph"/>
        <w:autoSpaceDE w:val="0"/>
        <w:autoSpaceDN w:val="0"/>
        <w:adjustRightInd w:val="0"/>
        <w:spacing w:after="0" w:line="360" w:lineRule="auto"/>
        <w:ind w:left="1092"/>
        <w:rPr>
          <w:rFonts w:ascii="Times-Bold" w:hAnsi="Times-Bold" w:cs="Times-Bold"/>
        </w:rPr>
      </w:pPr>
    </w:p>
    <w:p w14:paraId="08ADDECF" w14:textId="77777777" w:rsidR="00202324" w:rsidRPr="000B1CEF" w:rsidRDefault="00FA32D2" w:rsidP="0069102E">
      <w:pPr>
        <w:pStyle w:val="ListParagraph"/>
        <w:numPr>
          <w:ilvl w:val="0"/>
          <w:numId w:val="3"/>
        </w:numPr>
        <w:autoSpaceDE w:val="0"/>
        <w:autoSpaceDN w:val="0"/>
        <w:adjustRightInd w:val="0"/>
        <w:spacing w:after="0"/>
        <w:ind w:left="426" w:hanging="426"/>
        <w:rPr>
          <w:rFonts w:ascii="Times-Bold" w:hAnsi="Times-Bold" w:cs="Times-Bold"/>
          <w:b/>
          <w:bCs/>
          <w:sz w:val="28"/>
          <w:szCs w:val="28"/>
        </w:rPr>
      </w:pPr>
      <w:r w:rsidRPr="000B1CEF">
        <w:rPr>
          <w:rFonts w:ascii="Times-Bold" w:hAnsi="Times-Bold" w:cs="Times-Bold"/>
          <w:b/>
          <w:bCs/>
          <w:sz w:val="28"/>
          <w:szCs w:val="28"/>
        </w:rPr>
        <w:t>CONCLUSION</w:t>
      </w:r>
    </w:p>
    <w:p w14:paraId="08ADDED0" w14:textId="77777777" w:rsidR="00321EBC" w:rsidRPr="000B1CEF" w:rsidRDefault="00321EBC" w:rsidP="00321EBC">
      <w:pPr>
        <w:autoSpaceDE w:val="0"/>
        <w:autoSpaceDN w:val="0"/>
        <w:adjustRightInd w:val="0"/>
        <w:spacing w:after="0" w:line="240" w:lineRule="auto"/>
        <w:rPr>
          <w:rFonts w:ascii="Times-Bold" w:eastAsiaTheme="minorEastAsia" w:hAnsi="Times-Bold" w:cs="Times-Bold"/>
          <w:lang w:eastAsia="en-GB"/>
        </w:rPr>
      </w:pPr>
    </w:p>
    <w:p w14:paraId="08ADDED1" w14:textId="77777777" w:rsidR="00743CC9" w:rsidRPr="000B1CEF" w:rsidRDefault="00743CC9" w:rsidP="005047CB">
      <w:pPr>
        <w:autoSpaceDE w:val="0"/>
        <w:autoSpaceDN w:val="0"/>
        <w:adjustRightInd w:val="0"/>
        <w:spacing w:after="0" w:line="360" w:lineRule="auto"/>
        <w:jc w:val="both"/>
        <w:rPr>
          <w:rFonts w:ascii="Times-Bold" w:eastAsiaTheme="minorEastAsia" w:hAnsi="Times-Bold" w:cs="Times-Bold"/>
          <w:lang w:eastAsia="en-GB"/>
        </w:rPr>
      </w:pPr>
      <w:r w:rsidRPr="000B1CEF">
        <w:rPr>
          <w:rFonts w:ascii="Times-Bold" w:eastAsiaTheme="minorEastAsia" w:hAnsi="Times-Bold" w:cs="Times-Bold"/>
          <w:lang w:eastAsia="en-GB"/>
        </w:rPr>
        <w:t>Machine learning techniques, specifically regression and classification have proven to be valuable tools for addressing real-world problems across diverse domains. These models enable accurate predictions, automation of decision-making processes, and im</w:t>
      </w:r>
      <w:r w:rsidR="001653B8" w:rsidRPr="000B1CEF">
        <w:rPr>
          <w:rFonts w:ascii="Times-Bold" w:eastAsiaTheme="minorEastAsia" w:hAnsi="Times-Bold" w:cs="Times-Bold"/>
          <w:lang w:eastAsia="en-GB"/>
        </w:rPr>
        <w:t xml:space="preserve">proved efficiency and security. This research presented case studies in regression and classification, demonstrating the practical applications of these techniques across industries such as real estate, finance, agriculture, email services, healthcare, and social media analysis. These case studies highlighted the models' effectiveness in solving real-world problems and providing valuable insights. </w:t>
      </w:r>
      <w:r w:rsidR="00546120" w:rsidRPr="000B1CEF">
        <w:rPr>
          <w:rFonts w:ascii="Times-Bold" w:eastAsiaTheme="minorEastAsia" w:hAnsi="Times-Bold" w:cs="Times-Bold"/>
          <w:lang w:eastAsia="en-GB"/>
        </w:rPr>
        <w:t xml:space="preserve">However, to ensure the optimal performance of regression and classification models, it is imperative to address the challenges of overfitting and underfitting. Overfitting can be mitigated by implementing strategies such as increasing the volume of training data, conducting feature selection, applying regularization techniques, and adopting cross-validation methods. Conversely, underfitting can be overcome by </w:t>
      </w:r>
      <w:r w:rsidR="00546120" w:rsidRPr="000B1CEF">
        <w:rPr>
          <w:rFonts w:ascii="Times-Bold" w:eastAsiaTheme="minorEastAsia" w:hAnsi="Times-Bold" w:cs="Times-Bold"/>
          <w:lang w:eastAsia="en-GB"/>
        </w:rPr>
        <w:lastRenderedPageBreak/>
        <w:t xml:space="preserve">increasing the complexity of the models, employing advanced feature engineering techniques, and allowing for sufficient training iterations. By employing these approaches, the models become better equipped to capture underlying patterns and exhibit improved performance on both training and unseen data. </w:t>
      </w:r>
      <w:r w:rsidR="00546120" w:rsidRPr="000B1CEF">
        <w:rPr>
          <w:rFonts w:ascii="Times-Bold" w:eastAsiaTheme="minorEastAsia" w:hAnsi="Times-Bold" w:cs="Times-Bold"/>
        </w:rPr>
        <w:t xml:space="preserve">The evaluation of regression and classification models holds utmost importance and by incorporating rigorous model evaluation methodologies, researchers can make informed decisions regarding model selection, enhance prediction accuracy, and effectively apply these models in real-world scenarios. The proposed strategies for addressing overfitting and underfitting challenges, along with the emphasis on robust model evaluation, serve as valuable guidelines for researchers and practitioners in developing reliable and impactful models. </w:t>
      </w:r>
      <w:r w:rsidRPr="000B1CEF">
        <w:rPr>
          <w:rFonts w:ascii="Times-Bold" w:eastAsiaTheme="minorEastAsia" w:hAnsi="Times-Bold" w:cs="Times-Bold"/>
        </w:rPr>
        <w:t>By incorporating these insights, future studies can further advance the field of machine learning and enhance its impact on various industries and domains.</w:t>
      </w:r>
    </w:p>
    <w:p w14:paraId="08ADDED2" w14:textId="77777777" w:rsidR="00743CC9" w:rsidRPr="000B1CEF" w:rsidRDefault="00743CC9" w:rsidP="00743CC9">
      <w:pPr>
        <w:autoSpaceDE w:val="0"/>
        <w:autoSpaceDN w:val="0"/>
        <w:adjustRightInd w:val="0"/>
        <w:spacing w:after="0" w:line="360" w:lineRule="auto"/>
        <w:jc w:val="both"/>
        <w:rPr>
          <w:rFonts w:ascii="Times-Bold" w:eastAsiaTheme="minorEastAsia" w:hAnsi="Times-Bold" w:cs="Times-Bold"/>
          <w:lang w:eastAsia="en-GB"/>
        </w:rPr>
      </w:pPr>
    </w:p>
    <w:p w14:paraId="08ADDED3" w14:textId="77777777" w:rsidR="005B0CA7" w:rsidRPr="000B1CEF" w:rsidRDefault="000A218B" w:rsidP="00876CCD">
      <w:pPr>
        <w:autoSpaceDE w:val="0"/>
        <w:autoSpaceDN w:val="0"/>
        <w:adjustRightInd w:val="0"/>
        <w:spacing w:after="0" w:line="360" w:lineRule="auto"/>
        <w:jc w:val="both"/>
        <w:rPr>
          <w:rFonts w:ascii="Times-Bold" w:eastAsiaTheme="minorEastAsia" w:hAnsi="Times-Bold" w:cs="Times-Bold"/>
          <w:b/>
          <w:bCs/>
          <w:sz w:val="28"/>
          <w:szCs w:val="28"/>
          <w:lang w:eastAsia="en-GB"/>
        </w:rPr>
      </w:pPr>
      <w:r w:rsidRPr="000B1CEF">
        <w:rPr>
          <w:rFonts w:ascii="Times-Bold" w:eastAsiaTheme="minorEastAsia" w:hAnsi="Times-Bold" w:cs="Times-Bold"/>
          <w:b/>
          <w:bCs/>
          <w:sz w:val="28"/>
          <w:szCs w:val="28"/>
          <w:lang w:eastAsia="en-GB"/>
        </w:rPr>
        <w:t>References</w:t>
      </w:r>
    </w:p>
    <w:p w14:paraId="08ADDED4" w14:textId="77777777" w:rsidR="001F1571" w:rsidRPr="000B1CEF" w:rsidRDefault="001F1571" w:rsidP="004D5744">
      <w:pPr>
        <w:pStyle w:val="Bibliography"/>
        <w:jc w:val="both"/>
        <w:rPr>
          <w:rFonts w:asciiTheme="majorBidi" w:hAnsiTheme="majorBidi" w:cstheme="majorBidi"/>
          <w:sz w:val="22"/>
          <w:szCs w:val="22"/>
        </w:rPr>
      </w:pPr>
      <w:proofErr w:type="spellStart"/>
      <w:r w:rsidRPr="000B1CEF">
        <w:rPr>
          <w:rFonts w:asciiTheme="majorBidi" w:hAnsiTheme="majorBidi" w:cstheme="majorBidi"/>
          <w:sz w:val="22"/>
          <w:szCs w:val="22"/>
        </w:rPr>
        <w:t>Abdulhafedh</w:t>
      </w:r>
      <w:proofErr w:type="spellEnd"/>
      <w:r w:rsidRPr="000B1CEF">
        <w:rPr>
          <w:rFonts w:asciiTheme="majorBidi" w:hAnsiTheme="majorBidi" w:cstheme="majorBidi"/>
          <w:sz w:val="22"/>
          <w:szCs w:val="22"/>
        </w:rPr>
        <w:t xml:space="preserve">, A. (2022). Comparison between common statistical </w:t>
      </w:r>
      <w:proofErr w:type="spellStart"/>
      <w:r w:rsidRPr="000B1CEF">
        <w:rPr>
          <w:rFonts w:asciiTheme="majorBidi" w:hAnsiTheme="majorBidi" w:cstheme="majorBidi"/>
          <w:sz w:val="22"/>
          <w:szCs w:val="22"/>
        </w:rPr>
        <w:t>modeling</w:t>
      </w:r>
      <w:proofErr w:type="spellEnd"/>
      <w:r w:rsidRPr="000B1CEF">
        <w:rPr>
          <w:rFonts w:asciiTheme="majorBidi" w:hAnsiTheme="majorBidi" w:cstheme="majorBidi"/>
          <w:sz w:val="22"/>
          <w:szCs w:val="22"/>
        </w:rPr>
        <w:t xml:space="preserve"> techniques used in research, including: Discriminant analysis vs logistic regression, ridge regression vs LASSO, and decision tree vs random forest. Open Access Library Journal, 9(2), 1-19.</w:t>
      </w:r>
    </w:p>
    <w:p w14:paraId="08ADDED5" w14:textId="77777777" w:rsidR="001F1571" w:rsidRPr="000B1CEF" w:rsidRDefault="001F1571" w:rsidP="004D5744">
      <w:pPr>
        <w:autoSpaceDE w:val="0"/>
        <w:autoSpaceDN w:val="0"/>
        <w:adjustRightInd w:val="0"/>
        <w:spacing w:after="0"/>
        <w:jc w:val="both"/>
        <w:rPr>
          <w:rFonts w:asciiTheme="majorBidi" w:hAnsiTheme="majorBidi" w:cstheme="majorBidi"/>
          <w:sz w:val="22"/>
          <w:szCs w:val="22"/>
        </w:rPr>
      </w:pPr>
      <w:r w:rsidRPr="000B1CEF">
        <w:rPr>
          <w:rFonts w:asciiTheme="majorBidi" w:hAnsiTheme="majorBidi" w:cstheme="majorBidi"/>
          <w:sz w:val="22"/>
          <w:szCs w:val="22"/>
        </w:rPr>
        <w:t xml:space="preserve">Alex </w:t>
      </w:r>
      <w:proofErr w:type="spellStart"/>
      <w:r w:rsidRPr="000B1CEF">
        <w:rPr>
          <w:rFonts w:asciiTheme="majorBidi" w:hAnsiTheme="majorBidi" w:cstheme="majorBidi"/>
          <w:sz w:val="22"/>
          <w:szCs w:val="22"/>
        </w:rPr>
        <w:t>Smola</w:t>
      </w:r>
      <w:proofErr w:type="spellEnd"/>
      <w:r w:rsidRPr="000B1CEF">
        <w:rPr>
          <w:rFonts w:asciiTheme="majorBidi" w:hAnsiTheme="majorBidi" w:cstheme="majorBidi"/>
          <w:sz w:val="22"/>
          <w:szCs w:val="22"/>
        </w:rPr>
        <w:t xml:space="preserve"> and S.V.N. </w:t>
      </w:r>
      <w:proofErr w:type="spellStart"/>
      <w:r w:rsidRPr="000B1CEF">
        <w:rPr>
          <w:rFonts w:asciiTheme="majorBidi" w:hAnsiTheme="majorBidi" w:cstheme="majorBidi"/>
          <w:sz w:val="22"/>
          <w:szCs w:val="22"/>
        </w:rPr>
        <w:t>Vishwanathan</w:t>
      </w:r>
      <w:proofErr w:type="spellEnd"/>
      <w:r w:rsidRPr="000B1CEF">
        <w:rPr>
          <w:rFonts w:asciiTheme="majorBidi" w:hAnsiTheme="majorBidi" w:cstheme="majorBidi"/>
          <w:sz w:val="22"/>
          <w:szCs w:val="22"/>
        </w:rPr>
        <w:t xml:space="preserve"> (2008). Introduction to Machine Learning (First Edition). Cambridge University Press. ISBN: 0521825830. </w:t>
      </w:r>
    </w:p>
    <w:p w14:paraId="08ADDED6" w14:textId="77777777" w:rsidR="001F1571" w:rsidRPr="000B1CEF" w:rsidRDefault="001F1571" w:rsidP="004D5744">
      <w:pPr>
        <w:spacing w:after="0" w:line="240" w:lineRule="auto"/>
        <w:jc w:val="both"/>
        <w:rPr>
          <w:rFonts w:asciiTheme="majorBidi" w:hAnsiTheme="majorBidi" w:cstheme="majorBidi"/>
          <w:sz w:val="22"/>
          <w:szCs w:val="22"/>
        </w:rPr>
      </w:pPr>
    </w:p>
    <w:p w14:paraId="08ADDED7" w14:textId="77777777" w:rsidR="001F1571" w:rsidRPr="000B1CEF" w:rsidRDefault="00B877C2" w:rsidP="004D5744">
      <w:pPr>
        <w:pStyle w:val="Bibliography"/>
        <w:jc w:val="both"/>
        <w:rPr>
          <w:rFonts w:asciiTheme="majorBidi" w:hAnsiTheme="majorBidi" w:cstheme="majorBidi"/>
          <w:sz w:val="22"/>
          <w:szCs w:val="22"/>
        </w:rPr>
      </w:pPr>
      <w:r w:rsidRPr="000B1CEF">
        <w:rPr>
          <w:rFonts w:asciiTheme="majorBidi" w:hAnsiTheme="majorBidi" w:cstheme="majorBidi"/>
          <w:b/>
          <w:sz w:val="22"/>
          <w:szCs w:val="22"/>
        </w:rPr>
        <w:fldChar w:fldCharType="begin"/>
      </w:r>
      <w:r w:rsidR="001F1571" w:rsidRPr="000B1CEF">
        <w:rPr>
          <w:rFonts w:asciiTheme="majorBidi" w:hAnsiTheme="majorBidi" w:cstheme="majorBidi"/>
          <w:b/>
          <w:sz w:val="22"/>
          <w:szCs w:val="22"/>
        </w:rPr>
        <w:instrText xml:space="preserve"> ADDIN ZOTERO_BIBL {"uncited":[],"omitted":[],"custom":[]} CSL_BIBLIOGRAPHY </w:instrText>
      </w:r>
      <w:r w:rsidRPr="000B1CEF">
        <w:rPr>
          <w:rFonts w:asciiTheme="majorBidi" w:hAnsiTheme="majorBidi" w:cstheme="majorBidi"/>
          <w:b/>
          <w:sz w:val="22"/>
          <w:szCs w:val="22"/>
        </w:rPr>
        <w:fldChar w:fldCharType="separate"/>
      </w:r>
      <w:r w:rsidR="001F1571" w:rsidRPr="000B1CEF">
        <w:rPr>
          <w:rFonts w:asciiTheme="majorBidi" w:hAnsiTheme="majorBidi" w:cstheme="majorBidi"/>
          <w:sz w:val="22"/>
          <w:szCs w:val="22"/>
        </w:rPr>
        <w:t xml:space="preserve">Barr, A., Feigenbaum, E.A. and Cohen, P.R. (1981) </w:t>
      </w:r>
      <w:r w:rsidR="001F1571" w:rsidRPr="000B1CEF">
        <w:rPr>
          <w:rFonts w:asciiTheme="majorBidi" w:hAnsiTheme="majorBidi" w:cstheme="majorBidi"/>
          <w:i/>
          <w:iCs/>
          <w:sz w:val="22"/>
          <w:szCs w:val="22"/>
        </w:rPr>
        <w:t>The handbook of artificial intelligence</w:t>
      </w:r>
      <w:r w:rsidR="001F1571" w:rsidRPr="000B1CEF">
        <w:rPr>
          <w:rFonts w:asciiTheme="majorBidi" w:hAnsiTheme="majorBidi" w:cstheme="majorBidi"/>
          <w:sz w:val="22"/>
          <w:szCs w:val="22"/>
        </w:rPr>
        <w:t>. William Kaufmann.</w:t>
      </w:r>
    </w:p>
    <w:p w14:paraId="08ADDED8" w14:textId="77777777" w:rsidR="001F1571" w:rsidRPr="000B1CEF" w:rsidRDefault="001F1571" w:rsidP="004D5744">
      <w:pPr>
        <w:spacing w:after="0" w:line="240" w:lineRule="auto"/>
        <w:jc w:val="both"/>
        <w:rPr>
          <w:rFonts w:asciiTheme="majorBidi" w:hAnsiTheme="majorBidi" w:cstheme="majorBidi"/>
          <w:sz w:val="22"/>
          <w:szCs w:val="22"/>
        </w:rPr>
      </w:pPr>
      <w:r w:rsidRPr="000B1CEF">
        <w:rPr>
          <w:rFonts w:asciiTheme="majorBidi" w:hAnsiTheme="majorBidi" w:cstheme="majorBidi"/>
          <w:sz w:val="22"/>
          <w:szCs w:val="22"/>
        </w:rPr>
        <w:t>Benhamou, E. (2022). Machine Learning Fundamentals: Unsupervised Learning part 1 - Data and AI Reskilling Seminar slides (September 30, 2022). Available at SSRN: https://ssrn.com/abstract=4234520 or http://dx.doi.org/10.2139/ssrn.4234520.</w:t>
      </w:r>
    </w:p>
    <w:p w14:paraId="08ADDED9" w14:textId="77777777" w:rsidR="001F1571" w:rsidRPr="000B1CEF" w:rsidRDefault="001F1571" w:rsidP="004D5744">
      <w:pPr>
        <w:spacing w:after="0" w:line="240" w:lineRule="auto"/>
        <w:jc w:val="both"/>
        <w:rPr>
          <w:rFonts w:asciiTheme="majorBidi" w:hAnsiTheme="majorBidi" w:cstheme="majorBidi"/>
          <w:sz w:val="22"/>
          <w:szCs w:val="22"/>
        </w:rPr>
      </w:pPr>
    </w:p>
    <w:p w14:paraId="08ADDEDA" w14:textId="77777777" w:rsidR="001F1571" w:rsidRPr="000B1CEF" w:rsidRDefault="001F1571" w:rsidP="004D5744">
      <w:pPr>
        <w:autoSpaceDE w:val="0"/>
        <w:autoSpaceDN w:val="0"/>
        <w:adjustRightInd w:val="0"/>
        <w:spacing w:after="0" w:line="240" w:lineRule="auto"/>
        <w:jc w:val="both"/>
        <w:rPr>
          <w:rFonts w:asciiTheme="majorBidi" w:hAnsiTheme="majorBidi" w:cstheme="majorBidi"/>
          <w:sz w:val="22"/>
          <w:szCs w:val="22"/>
        </w:rPr>
      </w:pPr>
      <w:r w:rsidRPr="000B1CEF">
        <w:rPr>
          <w:rFonts w:asciiTheme="majorBidi" w:hAnsiTheme="majorBidi" w:cstheme="majorBidi"/>
          <w:sz w:val="22"/>
          <w:szCs w:val="22"/>
        </w:rPr>
        <w:t xml:space="preserve">Esposito, F., Malerba, D., Semeraro, G., and Kay, J. (1997). A comparative analysis of methods for pruning decision trees. IEEE Transactions on Pattern Analysis and Machine Intelligence, 19(5), 476-491. </w:t>
      </w:r>
    </w:p>
    <w:p w14:paraId="08ADDEDB" w14:textId="77777777" w:rsidR="001F1571" w:rsidRPr="000B1CEF" w:rsidRDefault="001F1571" w:rsidP="004D5744">
      <w:pPr>
        <w:spacing w:after="0" w:line="240" w:lineRule="auto"/>
        <w:jc w:val="both"/>
        <w:rPr>
          <w:rFonts w:asciiTheme="majorBidi" w:hAnsiTheme="majorBidi" w:cstheme="majorBidi"/>
          <w:sz w:val="22"/>
          <w:szCs w:val="22"/>
        </w:rPr>
      </w:pPr>
    </w:p>
    <w:p w14:paraId="08ADDEDC" w14:textId="77777777" w:rsidR="001F1571" w:rsidRPr="000B1CEF" w:rsidRDefault="001F1571" w:rsidP="004D5744">
      <w:pPr>
        <w:autoSpaceDE w:val="0"/>
        <w:autoSpaceDN w:val="0"/>
        <w:adjustRightInd w:val="0"/>
        <w:spacing w:after="0" w:line="360" w:lineRule="auto"/>
        <w:jc w:val="both"/>
        <w:rPr>
          <w:rFonts w:asciiTheme="majorBidi" w:hAnsiTheme="majorBidi" w:cstheme="majorBidi"/>
          <w:sz w:val="22"/>
          <w:szCs w:val="22"/>
        </w:rPr>
      </w:pPr>
      <w:r w:rsidRPr="000B1CEF">
        <w:rPr>
          <w:rFonts w:asciiTheme="majorBidi" w:hAnsiTheme="majorBidi" w:cstheme="majorBidi"/>
          <w:sz w:val="22"/>
          <w:szCs w:val="22"/>
        </w:rPr>
        <w:t>Hilbe, J. M. (2016). Practical guide to logistic regression. crc Press.</w:t>
      </w:r>
    </w:p>
    <w:p w14:paraId="08ADDEDD" w14:textId="77777777" w:rsidR="001F1571" w:rsidRPr="000B1CEF" w:rsidRDefault="001F1571" w:rsidP="004D5744">
      <w:pPr>
        <w:autoSpaceDE w:val="0"/>
        <w:autoSpaceDN w:val="0"/>
        <w:adjustRightInd w:val="0"/>
        <w:spacing w:after="0"/>
        <w:jc w:val="both"/>
        <w:rPr>
          <w:rFonts w:asciiTheme="majorBidi" w:hAnsiTheme="majorBidi" w:cstheme="majorBidi"/>
          <w:sz w:val="22"/>
          <w:szCs w:val="22"/>
        </w:rPr>
      </w:pPr>
    </w:p>
    <w:p w14:paraId="08ADDEDE" w14:textId="77777777" w:rsidR="001F1571" w:rsidRPr="000B1CEF" w:rsidRDefault="001F1571" w:rsidP="004D5744">
      <w:pPr>
        <w:autoSpaceDE w:val="0"/>
        <w:autoSpaceDN w:val="0"/>
        <w:adjustRightInd w:val="0"/>
        <w:spacing w:after="0" w:line="240" w:lineRule="auto"/>
        <w:jc w:val="both"/>
        <w:rPr>
          <w:rFonts w:asciiTheme="majorBidi" w:hAnsiTheme="majorBidi" w:cstheme="majorBidi"/>
          <w:sz w:val="22"/>
          <w:szCs w:val="22"/>
        </w:rPr>
      </w:pPr>
      <w:r w:rsidRPr="000B1CEF">
        <w:rPr>
          <w:rFonts w:asciiTheme="majorBidi" w:hAnsiTheme="majorBidi" w:cstheme="majorBidi"/>
          <w:sz w:val="22"/>
          <w:szCs w:val="22"/>
        </w:rPr>
        <w:t>Ian H. Witten, Eibe Frank, and Mark A. Hall (2011). Data Mining Practical Machine Learning Tools and Techniques (Third Edition): Morgan Kaufmann Publishers.</w:t>
      </w:r>
    </w:p>
    <w:p w14:paraId="08ADDEDF" w14:textId="77777777" w:rsidR="001F1571" w:rsidRPr="000B1CEF" w:rsidRDefault="001F1571" w:rsidP="004D5744">
      <w:pPr>
        <w:autoSpaceDE w:val="0"/>
        <w:autoSpaceDN w:val="0"/>
        <w:adjustRightInd w:val="0"/>
        <w:spacing w:after="0" w:line="240" w:lineRule="auto"/>
        <w:jc w:val="both"/>
        <w:rPr>
          <w:rFonts w:asciiTheme="majorBidi" w:hAnsiTheme="majorBidi" w:cstheme="majorBidi"/>
          <w:sz w:val="22"/>
          <w:szCs w:val="22"/>
        </w:rPr>
      </w:pPr>
    </w:p>
    <w:p w14:paraId="08ADDEE0" w14:textId="77777777" w:rsidR="001F1571" w:rsidRPr="000B1CEF" w:rsidRDefault="001F1571" w:rsidP="004D5744">
      <w:pPr>
        <w:autoSpaceDE w:val="0"/>
        <w:autoSpaceDN w:val="0"/>
        <w:adjustRightInd w:val="0"/>
        <w:spacing w:after="0" w:line="240" w:lineRule="auto"/>
        <w:jc w:val="both"/>
        <w:rPr>
          <w:rFonts w:asciiTheme="majorBidi" w:hAnsiTheme="majorBidi" w:cstheme="majorBidi"/>
          <w:sz w:val="22"/>
          <w:szCs w:val="22"/>
        </w:rPr>
      </w:pPr>
      <w:r w:rsidRPr="000B1CEF">
        <w:rPr>
          <w:rFonts w:asciiTheme="majorBidi" w:hAnsiTheme="majorBidi" w:cstheme="majorBidi"/>
          <w:sz w:val="22"/>
          <w:szCs w:val="22"/>
        </w:rPr>
        <w:t xml:space="preserve">Jeremy Jordan (2017). Hyperparameter Tuning for Machine Learning Models. https://www.jeremyjordan.me/hyperparameter-tuning/ </w:t>
      </w:r>
    </w:p>
    <w:p w14:paraId="08ADDEE1" w14:textId="77777777" w:rsidR="001F1571" w:rsidRPr="000B1CEF" w:rsidRDefault="001F1571" w:rsidP="004D5744">
      <w:pPr>
        <w:autoSpaceDE w:val="0"/>
        <w:autoSpaceDN w:val="0"/>
        <w:adjustRightInd w:val="0"/>
        <w:spacing w:after="0" w:line="240" w:lineRule="auto"/>
        <w:jc w:val="both"/>
        <w:rPr>
          <w:rFonts w:asciiTheme="majorBidi" w:hAnsiTheme="majorBidi" w:cstheme="majorBidi"/>
          <w:sz w:val="22"/>
          <w:szCs w:val="22"/>
        </w:rPr>
      </w:pPr>
    </w:p>
    <w:p w14:paraId="08ADDEE2" w14:textId="77777777" w:rsidR="001F1571" w:rsidRPr="000B1CEF" w:rsidRDefault="001F1571" w:rsidP="004D5744">
      <w:pPr>
        <w:autoSpaceDE w:val="0"/>
        <w:autoSpaceDN w:val="0"/>
        <w:adjustRightInd w:val="0"/>
        <w:spacing w:after="0" w:line="240" w:lineRule="auto"/>
        <w:jc w:val="both"/>
        <w:rPr>
          <w:rFonts w:asciiTheme="majorBidi" w:hAnsiTheme="majorBidi" w:cstheme="majorBidi"/>
          <w:color w:val="000000"/>
          <w:sz w:val="22"/>
          <w:szCs w:val="22"/>
        </w:rPr>
      </w:pPr>
      <w:r w:rsidRPr="000B1CEF">
        <w:rPr>
          <w:rFonts w:asciiTheme="majorBidi" w:hAnsiTheme="majorBidi" w:cstheme="majorBidi"/>
          <w:sz w:val="22"/>
          <w:szCs w:val="22"/>
        </w:rPr>
        <w:t>Jiawei Han, Micheline Kamber, and Jian Pei (2006). Data Mining Concepts and Techniques (Third Edition): Morgan Kaufmann Publishers.</w:t>
      </w:r>
      <w:r w:rsidRPr="000B1CEF">
        <w:rPr>
          <w:rFonts w:asciiTheme="majorBidi" w:hAnsiTheme="majorBidi" w:cstheme="majorBidi"/>
          <w:color w:val="000000"/>
          <w:sz w:val="22"/>
          <w:szCs w:val="22"/>
        </w:rPr>
        <w:t xml:space="preserve"> </w:t>
      </w:r>
    </w:p>
    <w:p w14:paraId="08ADDEE3" w14:textId="77777777" w:rsidR="001F1571" w:rsidRPr="000B1CEF" w:rsidRDefault="001F1571" w:rsidP="004D5744">
      <w:pPr>
        <w:spacing w:after="0" w:line="240" w:lineRule="auto"/>
        <w:jc w:val="both"/>
        <w:rPr>
          <w:rFonts w:asciiTheme="majorBidi" w:hAnsiTheme="majorBidi" w:cstheme="majorBidi"/>
          <w:sz w:val="22"/>
          <w:szCs w:val="22"/>
        </w:rPr>
      </w:pPr>
    </w:p>
    <w:p w14:paraId="08ADDEE4" w14:textId="77777777" w:rsidR="001F1571" w:rsidRPr="000B1CEF" w:rsidRDefault="001F1571" w:rsidP="004D5744">
      <w:pPr>
        <w:spacing w:after="0" w:line="240" w:lineRule="auto"/>
        <w:jc w:val="both"/>
        <w:rPr>
          <w:rFonts w:asciiTheme="majorBidi" w:hAnsiTheme="majorBidi" w:cstheme="majorBidi"/>
          <w:sz w:val="22"/>
          <w:szCs w:val="22"/>
        </w:rPr>
      </w:pPr>
      <w:r w:rsidRPr="000B1CEF">
        <w:rPr>
          <w:rFonts w:asciiTheme="majorBidi" w:hAnsiTheme="majorBidi" w:cstheme="majorBidi"/>
          <w:sz w:val="22"/>
          <w:szCs w:val="22"/>
        </w:rPr>
        <w:t>Lei, X., &amp; Fang, Z. (2019). GBDTCDA: predicting circRNA-disease associations based on gradient boosting decision tree with multiple biological data fusion. International journal of biological sciences, 15(13), 2911.</w:t>
      </w:r>
    </w:p>
    <w:p w14:paraId="08ADDEE5" w14:textId="77777777" w:rsidR="001F1571" w:rsidRPr="000B1CEF" w:rsidRDefault="001F1571" w:rsidP="004D5744">
      <w:pPr>
        <w:spacing w:after="0" w:line="240" w:lineRule="auto"/>
        <w:jc w:val="both"/>
        <w:rPr>
          <w:rFonts w:asciiTheme="majorBidi" w:hAnsiTheme="majorBidi" w:cstheme="majorBidi"/>
          <w:sz w:val="22"/>
          <w:szCs w:val="22"/>
        </w:rPr>
      </w:pPr>
    </w:p>
    <w:p w14:paraId="08ADDEE6" w14:textId="77777777" w:rsidR="001F1571" w:rsidRPr="000B1CEF" w:rsidRDefault="001F1571" w:rsidP="004D5744">
      <w:pPr>
        <w:spacing w:after="0" w:line="240" w:lineRule="auto"/>
        <w:jc w:val="both"/>
        <w:rPr>
          <w:rFonts w:asciiTheme="majorBidi" w:hAnsiTheme="majorBidi" w:cstheme="majorBidi"/>
          <w:sz w:val="22"/>
          <w:szCs w:val="22"/>
        </w:rPr>
      </w:pPr>
      <w:r w:rsidRPr="000B1CEF">
        <w:rPr>
          <w:rFonts w:asciiTheme="majorBidi" w:hAnsiTheme="majorBidi" w:cstheme="majorBidi"/>
          <w:sz w:val="22"/>
          <w:szCs w:val="22"/>
        </w:rPr>
        <w:t>Matloff, N. (2017). Statistical regression and classification: from linear models to machine learning. CRC Press.).</w:t>
      </w:r>
    </w:p>
    <w:p w14:paraId="08ADDEE7" w14:textId="77777777" w:rsidR="001F1571" w:rsidRPr="000B1CEF" w:rsidRDefault="001F1571" w:rsidP="004D5744">
      <w:pPr>
        <w:spacing w:after="0" w:line="240" w:lineRule="auto"/>
        <w:jc w:val="both"/>
        <w:rPr>
          <w:rFonts w:asciiTheme="majorBidi" w:hAnsiTheme="majorBidi" w:cstheme="majorBidi"/>
          <w:sz w:val="22"/>
          <w:szCs w:val="22"/>
        </w:rPr>
      </w:pPr>
    </w:p>
    <w:p w14:paraId="08ADDEE8" w14:textId="77777777" w:rsidR="001F1571" w:rsidRPr="000B1CEF" w:rsidRDefault="001F1571" w:rsidP="004D5744">
      <w:pPr>
        <w:spacing w:after="0" w:line="240" w:lineRule="auto"/>
        <w:jc w:val="both"/>
        <w:rPr>
          <w:rFonts w:asciiTheme="majorBidi" w:hAnsiTheme="majorBidi" w:cstheme="majorBidi"/>
          <w:sz w:val="22"/>
          <w:szCs w:val="22"/>
        </w:rPr>
      </w:pPr>
      <w:r w:rsidRPr="000B1CEF">
        <w:rPr>
          <w:rFonts w:asciiTheme="majorBidi" w:hAnsiTheme="majorBidi" w:cstheme="majorBidi"/>
          <w:sz w:val="22"/>
          <w:szCs w:val="22"/>
        </w:rPr>
        <w:lastRenderedPageBreak/>
        <w:t>Max Bramer (2007). Principles of data mining (Second Edition). eBook ISBN: 978-1-84628-766-4. DOI: 10.1007/978-1-84628-766-4. Publisher: Springer-Verlag London</w:t>
      </w:r>
    </w:p>
    <w:p w14:paraId="08ADDEE9" w14:textId="77777777" w:rsidR="001F1571" w:rsidRPr="000B1CEF" w:rsidRDefault="001F1571" w:rsidP="004D5744">
      <w:pPr>
        <w:spacing w:after="0" w:line="240" w:lineRule="auto"/>
        <w:jc w:val="both"/>
        <w:rPr>
          <w:rFonts w:asciiTheme="majorBidi" w:hAnsiTheme="majorBidi" w:cstheme="majorBidi"/>
          <w:sz w:val="22"/>
          <w:szCs w:val="22"/>
        </w:rPr>
      </w:pPr>
    </w:p>
    <w:p w14:paraId="08ADDEEA" w14:textId="77777777" w:rsidR="001F1571" w:rsidRPr="000B1CEF" w:rsidRDefault="001F1571" w:rsidP="004D5744">
      <w:pPr>
        <w:spacing w:after="0" w:line="240" w:lineRule="auto"/>
        <w:jc w:val="both"/>
        <w:rPr>
          <w:rFonts w:asciiTheme="majorBidi" w:hAnsiTheme="majorBidi" w:cstheme="majorBidi"/>
          <w:sz w:val="22"/>
          <w:szCs w:val="22"/>
        </w:rPr>
      </w:pPr>
      <w:r w:rsidRPr="000B1CEF">
        <w:rPr>
          <w:rFonts w:asciiTheme="majorBidi" w:hAnsiTheme="majorBidi" w:cstheme="majorBidi"/>
          <w:sz w:val="22"/>
          <w:szCs w:val="22"/>
        </w:rPr>
        <w:t xml:space="preserve">Mhlanga, D. (2023). Artificial Intelligence and Machine Learning for Energy Consumption and Production in Emerging Markets: A Review. </w:t>
      </w:r>
      <w:r w:rsidRPr="000B1CEF">
        <w:rPr>
          <w:rFonts w:asciiTheme="majorBidi" w:hAnsiTheme="majorBidi" w:cstheme="majorBidi"/>
          <w:i/>
          <w:iCs/>
          <w:sz w:val="22"/>
          <w:szCs w:val="22"/>
        </w:rPr>
        <w:t>Energies</w:t>
      </w:r>
      <w:r w:rsidRPr="000B1CEF">
        <w:rPr>
          <w:rFonts w:asciiTheme="majorBidi" w:hAnsiTheme="majorBidi" w:cstheme="majorBidi"/>
          <w:sz w:val="22"/>
          <w:szCs w:val="22"/>
        </w:rPr>
        <w:t xml:space="preserve"> 16(2), 745. https://doi.org/10.3390/en16020745.</w:t>
      </w:r>
    </w:p>
    <w:p w14:paraId="08ADDEEB" w14:textId="77777777" w:rsidR="001F1571" w:rsidRPr="000B1CEF" w:rsidRDefault="001F1571" w:rsidP="004D5744">
      <w:pPr>
        <w:spacing w:after="0" w:line="240" w:lineRule="auto"/>
        <w:jc w:val="both"/>
        <w:rPr>
          <w:rFonts w:asciiTheme="majorBidi" w:hAnsiTheme="majorBidi" w:cstheme="majorBidi"/>
          <w:sz w:val="22"/>
          <w:szCs w:val="22"/>
        </w:rPr>
      </w:pPr>
    </w:p>
    <w:p w14:paraId="08ADDEEC" w14:textId="77777777" w:rsidR="001F1571" w:rsidRPr="000B1CEF" w:rsidRDefault="001F1571" w:rsidP="004D5744">
      <w:pPr>
        <w:autoSpaceDE w:val="0"/>
        <w:autoSpaceDN w:val="0"/>
        <w:adjustRightInd w:val="0"/>
        <w:spacing w:after="0" w:line="240" w:lineRule="auto"/>
        <w:jc w:val="both"/>
        <w:rPr>
          <w:rFonts w:asciiTheme="majorBidi" w:hAnsiTheme="majorBidi" w:cstheme="majorBidi"/>
          <w:sz w:val="22"/>
          <w:szCs w:val="22"/>
        </w:rPr>
      </w:pPr>
      <w:r w:rsidRPr="000B1CEF">
        <w:rPr>
          <w:rFonts w:asciiTheme="majorBidi" w:hAnsiTheme="majorBidi" w:cstheme="majorBidi"/>
          <w:sz w:val="22"/>
          <w:szCs w:val="22"/>
        </w:rPr>
        <w:t xml:space="preserve">Mudasir M Kirmani and Syed Immamul Ansarullah (2016) Classification models on cardiovascular disease detection using Neural Networks, Naive Bayes and J48 Data Mining Techniques”. International Journal of Advanced Research in Computer Science. Volume 7, No. 5, September-October 2016. </w:t>
      </w:r>
    </w:p>
    <w:p w14:paraId="08ADDEED" w14:textId="77777777" w:rsidR="001F1571" w:rsidRPr="000B1CEF" w:rsidRDefault="001F1571" w:rsidP="004D5744">
      <w:pPr>
        <w:autoSpaceDE w:val="0"/>
        <w:autoSpaceDN w:val="0"/>
        <w:adjustRightInd w:val="0"/>
        <w:spacing w:after="0" w:line="240" w:lineRule="auto"/>
        <w:jc w:val="both"/>
        <w:rPr>
          <w:rFonts w:asciiTheme="majorBidi" w:hAnsiTheme="majorBidi" w:cstheme="majorBidi"/>
          <w:sz w:val="22"/>
          <w:szCs w:val="22"/>
        </w:rPr>
      </w:pPr>
    </w:p>
    <w:p w14:paraId="08ADDEEE" w14:textId="77777777" w:rsidR="001F1571" w:rsidRPr="000B1CEF" w:rsidRDefault="001F1571" w:rsidP="004D5744">
      <w:pPr>
        <w:autoSpaceDE w:val="0"/>
        <w:autoSpaceDN w:val="0"/>
        <w:adjustRightInd w:val="0"/>
        <w:spacing w:after="0" w:line="240" w:lineRule="auto"/>
        <w:jc w:val="both"/>
        <w:rPr>
          <w:rFonts w:asciiTheme="majorBidi" w:hAnsiTheme="majorBidi" w:cstheme="majorBidi"/>
          <w:sz w:val="22"/>
          <w:szCs w:val="22"/>
        </w:rPr>
      </w:pPr>
      <w:r w:rsidRPr="000B1CEF">
        <w:rPr>
          <w:rFonts w:asciiTheme="majorBidi" w:hAnsiTheme="majorBidi" w:cstheme="majorBidi"/>
          <w:sz w:val="22"/>
          <w:szCs w:val="22"/>
        </w:rPr>
        <w:t xml:space="preserve">Natekin. Alexey and Knoll. Alois (2013). Gradient Boosting Machines- A Tutorial. Frontiers in Neuro Robotics Volume7| Article21. </w:t>
      </w:r>
    </w:p>
    <w:p w14:paraId="08ADDEEF" w14:textId="77777777" w:rsidR="001F1571" w:rsidRPr="000B1CEF" w:rsidRDefault="001F1571" w:rsidP="004D5744">
      <w:pPr>
        <w:autoSpaceDE w:val="0"/>
        <w:autoSpaceDN w:val="0"/>
        <w:adjustRightInd w:val="0"/>
        <w:spacing w:after="0" w:line="240" w:lineRule="auto"/>
        <w:jc w:val="both"/>
        <w:rPr>
          <w:rFonts w:asciiTheme="majorBidi" w:hAnsiTheme="majorBidi" w:cstheme="majorBidi"/>
          <w:sz w:val="22"/>
          <w:szCs w:val="22"/>
        </w:rPr>
      </w:pPr>
    </w:p>
    <w:p w14:paraId="08ADDEF0" w14:textId="77777777" w:rsidR="001F1571" w:rsidRPr="000B1CEF" w:rsidRDefault="001F1571" w:rsidP="004D5744">
      <w:pPr>
        <w:spacing w:after="0" w:line="240" w:lineRule="auto"/>
        <w:jc w:val="both"/>
        <w:rPr>
          <w:rFonts w:asciiTheme="majorBidi" w:hAnsiTheme="majorBidi" w:cstheme="majorBidi"/>
          <w:sz w:val="22"/>
          <w:szCs w:val="22"/>
        </w:rPr>
      </w:pPr>
      <w:r w:rsidRPr="000B1CEF">
        <w:rPr>
          <w:rFonts w:asciiTheme="majorBidi" w:hAnsiTheme="majorBidi" w:cstheme="majorBidi"/>
          <w:sz w:val="22"/>
          <w:szCs w:val="22"/>
        </w:rPr>
        <w:t>Parbat, D., &amp; Chakraborty, M. (2020). A python based support vector regression model for prediction of COVID19 cases in India. Chaos, Solitons &amp; Fractals, 138, 109942.</w:t>
      </w:r>
    </w:p>
    <w:p w14:paraId="08ADDEF1" w14:textId="77777777" w:rsidR="001F1571" w:rsidRPr="000B1CEF" w:rsidRDefault="001F1571" w:rsidP="004D5744">
      <w:pPr>
        <w:spacing w:after="0" w:line="240" w:lineRule="auto"/>
        <w:jc w:val="both"/>
        <w:rPr>
          <w:rFonts w:asciiTheme="majorBidi" w:hAnsiTheme="majorBidi" w:cstheme="majorBidi"/>
          <w:sz w:val="22"/>
          <w:szCs w:val="22"/>
        </w:rPr>
      </w:pPr>
    </w:p>
    <w:p w14:paraId="08ADDEF2" w14:textId="77777777" w:rsidR="001F1571" w:rsidRPr="000B1CEF" w:rsidRDefault="001F1571" w:rsidP="004D5744">
      <w:pPr>
        <w:autoSpaceDE w:val="0"/>
        <w:autoSpaceDN w:val="0"/>
        <w:adjustRightInd w:val="0"/>
        <w:spacing w:after="0" w:line="240" w:lineRule="auto"/>
        <w:jc w:val="both"/>
        <w:rPr>
          <w:rFonts w:asciiTheme="majorBidi" w:hAnsiTheme="majorBidi" w:cstheme="majorBidi"/>
          <w:sz w:val="22"/>
          <w:szCs w:val="22"/>
        </w:rPr>
      </w:pPr>
      <w:r w:rsidRPr="000B1CEF">
        <w:rPr>
          <w:rFonts w:asciiTheme="majorBidi" w:hAnsiTheme="majorBidi" w:cstheme="majorBidi"/>
          <w:sz w:val="22"/>
          <w:szCs w:val="22"/>
        </w:rPr>
        <w:t xml:space="preserve">Rajul Parikh, Annie Mathai, Shefali Parikh, G Chandra Sekhar and Ravi Thomas (2008). Understanding and using Sensitivity, Specificity, and Predictive Values. Indian Journal of Ophthalmology, Jan- Feb; 56(1): 45-50. </w:t>
      </w:r>
    </w:p>
    <w:p w14:paraId="08ADDEF3" w14:textId="77777777" w:rsidR="001F1571" w:rsidRPr="000B1CEF" w:rsidRDefault="001F1571" w:rsidP="004D5744">
      <w:pPr>
        <w:autoSpaceDE w:val="0"/>
        <w:autoSpaceDN w:val="0"/>
        <w:adjustRightInd w:val="0"/>
        <w:spacing w:after="0" w:line="240" w:lineRule="auto"/>
        <w:jc w:val="both"/>
        <w:rPr>
          <w:rFonts w:asciiTheme="majorBidi" w:hAnsiTheme="majorBidi" w:cstheme="majorBidi"/>
          <w:sz w:val="22"/>
          <w:szCs w:val="22"/>
        </w:rPr>
      </w:pPr>
    </w:p>
    <w:p w14:paraId="08ADDEF4" w14:textId="77777777" w:rsidR="001F1571" w:rsidRPr="000B1CEF" w:rsidRDefault="001F1571" w:rsidP="004D5744">
      <w:pPr>
        <w:autoSpaceDE w:val="0"/>
        <w:autoSpaceDN w:val="0"/>
        <w:adjustRightInd w:val="0"/>
        <w:spacing w:after="0" w:line="240" w:lineRule="auto"/>
        <w:jc w:val="both"/>
        <w:rPr>
          <w:rFonts w:asciiTheme="majorBidi" w:hAnsiTheme="majorBidi" w:cstheme="majorBidi"/>
          <w:sz w:val="22"/>
          <w:szCs w:val="22"/>
        </w:rPr>
      </w:pPr>
      <w:r w:rsidRPr="000B1CEF">
        <w:rPr>
          <w:rFonts w:asciiTheme="majorBidi" w:hAnsiTheme="majorBidi" w:cstheme="majorBidi"/>
          <w:sz w:val="22"/>
          <w:szCs w:val="22"/>
        </w:rPr>
        <w:t xml:space="preserve">Tammo Krueger, Danny Panknin, and Mikio Braun (2015). Fast cross-validation via sequential testing. Journal of Machine Learning Research 16 (2015) 1103-1155. </w:t>
      </w:r>
    </w:p>
    <w:p w14:paraId="08ADDEF5" w14:textId="77777777" w:rsidR="001F1571" w:rsidRPr="000B1CEF" w:rsidRDefault="001F1571" w:rsidP="004D5744">
      <w:pPr>
        <w:autoSpaceDE w:val="0"/>
        <w:autoSpaceDN w:val="0"/>
        <w:adjustRightInd w:val="0"/>
        <w:spacing w:after="0" w:line="240" w:lineRule="auto"/>
        <w:jc w:val="both"/>
        <w:rPr>
          <w:rFonts w:asciiTheme="majorBidi" w:hAnsiTheme="majorBidi" w:cstheme="majorBidi"/>
          <w:sz w:val="22"/>
          <w:szCs w:val="22"/>
        </w:rPr>
      </w:pPr>
    </w:p>
    <w:p w14:paraId="08ADDEF6" w14:textId="77777777" w:rsidR="001F1571" w:rsidRPr="000B1CEF" w:rsidRDefault="001F1571" w:rsidP="004D5744">
      <w:pPr>
        <w:spacing w:after="0" w:line="240" w:lineRule="auto"/>
        <w:jc w:val="both"/>
        <w:rPr>
          <w:rFonts w:asciiTheme="majorBidi" w:hAnsiTheme="majorBidi" w:cstheme="majorBidi"/>
          <w:sz w:val="22"/>
          <w:szCs w:val="22"/>
        </w:rPr>
      </w:pPr>
      <w:r w:rsidRPr="000B1CEF">
        <w:rPr>
          <w:rFonts w:asciiTheme="majorBidi" w:hAnsiTheme="majorBidi" w:cstheme="majorBidi"/>
          <w:sz w:val="22"/>
          <w:szCs w:val="22"/>
        </w:rPr>
        <w:t>Tercan, H., and  Meisen, T. (2022). Machine learning and deep learning based predictive quality in manufacturing: A systematic review</w:t>
      </w:r>
      <w:r w:rsidRPr="000B1CEF">
        <w:rPr>
          <w:rFonts w:asciiTheme="majorBidi" w:hAnsiTheme="majorBidi" w:cstheme="majorBidi"/>
          <w:i/>
          <w:iCs/>
          <w:sz w:val="22"/>
          <w:szCs w:val="22"/>
        </w:rPr>
        <w:t>. Journal of Intelligent Manufacturing</w:t>
      </w:r>
      <w:r w:rsidRPr="000B1CEF">
        <w:rPr>
          <w:rFonts w:asciiTheme="majorBidi" w:hAnsiTheme="majorBidi" w:cstheme="majorBidi"/>
          <w:sz w:val="22"/>
          <w:szCs w:val="22"/>
        </w:rPr>
        <w:t xml:space="preserve">, 33, 1879–1905. </w:t>
      </w:r>
      <w:hyperlink r:id="rId18" w:history="1">
        <w:r w:rsidRPr="000B1CEF">
          <w:rPr>
            <w:rFonts w:asciiTheme="majorBidi" w:hAnsiTheme="majorBidi" w:cstheme="majorBidi"/>
            <w:sz w:val="22"/>
            <w:szCs w:val="22"/>
          </w:rPr>
          <w:t>https://doi.org/10.1007/s10845-022-01963-8</w:t>
        </w:r>
      </w:hyperlink>
      <w:r w:rsidRPr="000B1CEF">
        <w:rPr>
          <w:rFonts w:asciiTheme="majorBidi" w:hAnsiTheme="majorBidi" w:cstheme="majorBidi"/>
          <w:sz w:val="22"/>
          <w:szCs w:val="22"/>
        </w:rPr>
        <w:t>.</w:t>
      </w:r>
    </w:p>
    <w:p w14:paraId="08ADDEF7" w14:textId="77777777" w:rsidR="001F1571" w:rsidRPr="000B1CEF" w:rsidRDefault="001F1571" w:rsidP="004D5744">
      <w:pPr>
        <w:spacing w:after="0" w:line="240" w:lineRule="auto"/>
        <w:jc w:val="both"/>
        <w:rPr>
          <w:rFonts w:asciiTheme="majorBidi" w:hAnsiTheme="majorBidi" w:cstheme="majorBidi"/>
          <w:sz w:val="22"/>
          <w:szCs w:val="22"/>
        </w:rPr>
      </w:pPr>
    </w:p>
    <w:p w14:paraId="08ADDEF8" w14:textId="77777777" w:rsidR="001F1571" w:rsidRPr="000B1CEF" w:rsidRDefault="001F1571" w:rsidP="004D5744">
      <w:pPr>
        <w:spacing w:after="0" w:line="240" w:lineRule="auto"/>
        <w:jc w:val="both"/>
        <w:rPr>
          <w:rFonts w:asciiTheme="majorBidi" w:hAnsiTheme="majorBidi" w:cstheme="majorBidi"/>
          <w:sz w:val="22"/>
          <w:szCs w:val="22"/>
        </w:rPr>
      </w:pPr>
      <w:r w:rsidRPr="000B1CEF">
        <w:rPr>
          <w:rFonts w:asciiTheme="majorBidi" w:hAnsiTheme="majorBidi" w:cstheme="majorBidi"/>
          <w:sz w:val="22"/>
          <w:szCs w:val="22"/>
        </w:rPr>
        <w:t>Torgo, L., and Gama, J. (1996). Regression by classification. In Advances in Artificial Intelligence: 13th Brazilian Symposium on Artificial Intelligence, SBIA'96 Curitiba, Brazil, October 23–25, 1996 Proceedings 13 (pp. 51-60). Springer Berlin Heidelberg.</w:t>
      </w:r>
    </w:p>
    <w:p w14:paraId="08ADDEF9" w14:textId="77777777" w:rsidR="001F1571" w:rsidRPr="000B1CEF" w:rsidRDefault="001F1571" w:rsidP="004D5744">
      <w:pPr>
        <w:spacing w:after="0" w:line="240" w:lineRule="auto"/>
        <w:jc w:val="both"/>
        <w:rPr>
          <w:rFonts w:asciiTheme="majorBidi" w:hAnsiTheme="majorBidi" w:cstheme="majorBidi"/>
          <w:sz w:val="22"/>
          <w:szCs w:val="22"/>
        </w:rPr>
      </w:pPr>
    </w:p>
    <w:p w14:paraId="08ADDEFA" w14:textId="77777777" w:rsidR="001F1571" w:rsidRPr="000B1CEF" w:rsidRDefault="001F1571" w:rsidP="004D5744">
      <w:pPr>
        <w:spacing w:after="0" w:line="240" w:lineRule="auto"/>
        <w:jc w:val="both"/>
        <w:rPr>
          <w:rFonts w:asciiTheme="majorBidi" w:hAnsiTheme="majorBidi" w:cstheme="majorBidi"/>
          <w:sz w:val="22"/>
          <w:szCs w:val="22"/>
        </w:rPr>
      </w:pPr>
      <w:r w:rsidRPr="000B1CEF">
        <w:rPr>
          <w:rFonts w:asciiTheme="majorBidi" w:hAnsiTheme="majorBidi" w:cstheme="majorBidi"/>
          <w:sz w:val="22"/>
          <w:szCs w:val="22"/>
        </w:rPr>
        <w:t>Tsai, C. Y., Kim, J., Jin, F., Jun, M., Cheong, M., and Yammarino, F. J. (2022). Polynomial regression analysis and response surface methodology in leadership research. The Leadership Quarterly, 33(1), 101592.</w:t>
      </w:r>
    </w:p>
    <w:p w14:paraId="08ADDEFB" w14:textId="77777777" w:rsidR="001F1571" w:rsidRPr="000B1CEF" w:rsidRDefault="001F1571" w:rsidP="004D5744">
      <w:pPr>
        <w:spacing w:after="0" w:line="240" w:lineRule="auto"/>
        <w:jc w:val="both"/>
        <w:rPr>
          <w:rFonts w:asciiTheme="majorBidi" w:hAnsiTheme="majorBidi" w:cstheme="majorBidi"/>
          <w:sz w:val="22"/>
          <w:szCs w:val="22"/>
        </w:rPr>
      </w:pPr>
    </w:p>
    <w:p w14:paraId="08ADDEFC" w14:textId="77777777" w:rsidR="001F1571" w:rsidRPr="000B1CEF" w:rsidRDefault="001F1571" w:rsidP="004D5744">
      <w:pPr>
        <w:spacing w:after="0" w:line="240" w:lineRule="auto"/>
        <w:jc w:val="both"/>
        <w:rPr>
          <w:rFonts w:asciiTheme="majorBidi" w:hAnsiTheme="majorBidi" w:cstheme="majorBidi"/>
          <w:sz w:val="22"/>
          <w:szCs w:val="22"/>
        </w:rPr>
      </w:pPr>
      <w:r w:rsidRPr="000B1CEF">
        <w:rPr>
          <w:rFonts w:asciiTheme="majorBidi" w:hAnsiTheme="majorBidi" w:cstheme="majorBidi"/>
          <w:sz w:val="22"/>
          <w:szCs w:val="22"/>
        </w:rPr>
        <w:t>Tyralis, H., Papacharalampous, G., &amp; Langousis, A. (2019). A brief review of random forests for water scientists and practitioners and their recent history in water resources. Water, 11(5), 910.</w:t>
      </w:r>
    </w:p>
    <w:p w14:paraId="08ADDEFD" w14:textId="77777777" w:rsidR="001F1571" w:rsidRPr="000B1CEF" w:rsidRDefault="001F1571" w:rsidP="004D5744">
      <w:pPr>
        <w:spacing w:after="0" w:line="240" w:lineRule="auto"/>
        <w:jc w:val="both"/>
        <w:rPr>
          <w:rFonts w:asciiTheme="majorBidi" w:hAnsiTheme="majorBidi" w:cstheme="majorBidi"/>
          <w:sz w:val="22"/>
          <w:szCs w:val="22"/>
        </w:rPr>
      </w:pPr>
    </w:p>
    <w:p w14:paraId="08ADDEFE" w14:textId="77777777" w:rsidR="001F1571" w:rsidRPr="000B1CEF" w:rsidRDefault="001F1571" w:rsidP="004D5744">
      <w:pPr>
        <w:spacing w:after="0" w:line="240" w:lineRule="auto"/>
        <w:jc w:val="both"/>
        <w:rPr>
          <w:rFonts w:asciiTheme="majorBidi" w:hAnsiTheme="majorBidi" w:cstheme="majorBidi"/>
          <w:sz w:val="22"/>
          <w:szCs w:val="22"/>
        </w:rPr>
      </w:pPr>
      <w:r w:rsidRPr="000B1CEF">
        <w:rPr>
          <w:rFonts w:asciiTheme="majorBidi" w:hAnsiTheme="majorBidi" w:cstheme="majorBidi"/>
          <w:sz w:val="22"/>
          <w:szCs w:val="22"/>
        </w:rPr>
        <w:t>Uyanık, G. K., &amp; Guler, N. (2013). A study on multiple linear regression analysis. Procedia-Social and Behavioral Sciences, 106, 234-240.</w:t>
      </w:r>
    </w:p>
    <w:p w14:paraId="08ADDEFF" w14:textId="77777777" w:rsidR="001F1571" w:rsidRPr="000B1CEF" w:rsidRDefault="001F1571" w:rsidP="004D5744">
      <w:pPr>
        <w:spacing w:after="0" w:line="240" w:lineRule="auto"/>
        <w:jc w:val="both"/>
        <w:rPr>
          <w:rFonts w:asciiTheme="majorBidi" w:hAnsiTheme="majorBidi" w:cstheme="majorBidi"/>
          <w:sz w:val="22"/>
          <w:szCs w:val="22"/>
        </w:rPr>
      </w:pPr>
    </w:p>
    <w:p w14:paraId="08ADDF00" w14:textId="77777777" w:rsidR="001F1571" w:rsidRPr="000B1CEF" w:rsidRDefault="001F1571" w:rsidP="004D5744">
      <w:pPr>
        <w:spacing w:after="0" w:line="240" w:lineRule="auto"/>
        <w:jc w:val="both"/>
        <w:rPr>
          <w:rFonts w:asciiTheme="majorBidi" w:hAnsiTheme="majorBidi" w:cstheme="majorBidi"/>
          <w:sz w:val="22"/>
          <w:szCs w:val="22"/>
        </w:rPr>
      </w:pPr>
      <w:r w:rsidRPr="000B1CEF">
        <w:rPr>
          <w:rFonts w:asciiTheme="majorBidi" w:hAnsiTheme="majorBidi" w:cstheme="majorBidi"/>
          <w:sz w:val="22"/>
          <w:szCs w:val="22"/>
        </w:rPr>
        <w:t>Vipin Kumar (2010). The Top Ten Algorithms in Data Mining (First Edition). CRC Press Taylor &amp; Francies Group Boca Raton London New York. ISBN-13: 978-1-4200-8964-6.</w:t>
      </w:r>
    </w:p>
    <w:p w14:paraId="08ADDF01" w14:textId="77777777" w:rsidR="001F1571" w:rsidRPr="000B1CEF" w:rsidRDefault="001F1571" w:rsidP="004D5744">
      <w:pPr>
        <w:spacing w:after="0" w:line="240" w:lineRule="auto"/>
        <w:jc w:val="both"/>
        <w:rPr>
          <w:rFonts w:asciiTheme="majorBidi" w:hAnsiTheme="majorBidi" w:cstheme="majorBidi"/>
          <w:sz w:val="22"/>
          <w:szCs w:val="22"/>
        </w:rPr>
      </w:pPr>
    </w:p>
    <w:p w14:paraId="08ADDF02" w14:textId="77777777" w:rsidR="001F1571" w:rsidRPr="000B1CEF" w:rsidRDefault="001F1571" w:rsidP="004D5744">
      <w:pPr>
        <w:spacing w:after="0" w:line="240" w:lineRule="auto"/>
        <w:jc w:val="both"/>
        <w:rPr>
          <w:rFonts w:asciiTheme="majorBidi" w:hAnsiTheme="majorBidi" w:cstheme="majorBidi"/>
          <w:sz w:val="22"/>
          <w:szCs w:val="22"/>
        </w:rPr>
      </w:pPr>
      <w:r w:rsidRPr="000B1CEF">
        <w:rPr>
          <w:rFonts w:asciiTheme="majorBidi" w:hAnsiTheme="majorBidi" w:cstheme="majorBidi"/>
          <w:sz w:val="22"/>
          <w:szCs w:val="22"/>
        </w:rPr>
        <w:t>Yao, W., &amp; Li, L. (2014). A new regression model: modal linear regression. Scandinavian Journal of Statistics, 41(3), 656-671.</w:t>
      </w:r>
    </w:p>
    <w:p w14:paraId="08ADDF03" w14:textId="77777777" w:rsidR="001F1571" w:rsidRPr="000B1CEF" w:rsidRDefault="001F1571" w:rsidP="004D5744">
      <w:pPr>
        <w:spacing w:after="0" w:line="240" w:lineRule="auto"/>
        <w:jc w:val="both"/>
        <w:rPr>
          <w:rFonts w:asciiTheme="majorBidi" w:hAnsiTheme="majorBidi" w:cstheme="majorBidi"/>
          <w:sz w:val="22"/>
          <w:szCs w:val="22"/>
        </w:rPr>
      </w:pPr>
    </w:p>
    <w:p w14:paraId="08ADDF04" w14:textId="77777777" w:rsidR="001F1571" w:rsidRDefault="001F1571" w:rsidP="004D5744">
      <w:pPr>
        <w:pStyle w:val="Bibliography"/>
        <w:jc w:val="both"/>
        <w:rPr>
          <w:rFonts w:asciiTheme="majorBidi" w:hAnsiTheme="majorBidi" w:cstheme="majorBidi"/>
          <w:b/>
          <w:sz w:val="22"/>
          <w:szCs w:val="22"/>
        </w:rPr>
      </w:pPr>
      <w:r w:rsidRPr="000B1CEF">
        <w:rPr>
          <w:rFonts w:asciiTheme="majorBidi" w:hAnsiTheme="majorBidi" w:cstheme="majorBidi"/>
          <w:sz w:val="22"/>
          <w:szCs w:val="22"/>
        </w:rPr>
        <w:t xml:space="preserve">Zhang, Y., Balochian, S., Agarwal, P., Bhatnagar, V. and Housheya, O.J. (2014) ‘Artificial Intelligence and Its Applications’, </w:t>
      </w:r>
      <w:r w:rsidRPr="000B1CEF">
        <w:rPr>
          <w:rFonts w:asciiTheme="majorBidi" w:hAnsiTheme="majorBidi" w:cstheme="majorBidi"/>
          <w:i/>
          <w:iCs/>
          <w:sz w:val="22"/>
          <w:szCs w:val="22"/>
        </w:rPr>
        <w:t>Mathematical Problems in Engineering</w:t>
      </w:r>
      <w:r w:rsidRPr="000B1CEF">
        <w:rPr>
          <w:rFonts w:asciiTheme="majorBidi" w:hAnsiTheme="majorBidi" w:cstheme="majorBidi"/>
          <w:sz w:val="22"/>
          <w:szCs w:val="22"/>
        </w:rPr>
        <w:t>, 2014, pp. 1–10. Available at: https://doi.org/10.1155/2014/840491.</w:t>
      </w:r>
      <w:r w:rsidR="00B877C2" w:rsidRPr="000B1CEF">
        <w:rPr>
          <w:rFonts w:asciiTheme="majorBidi" w:hAnsiTheme="majorBidi" w:cstheme="majorBidi"/>
          <w:b/>
          <w:sz w:val="22"/>
          <w:szCs w:val="22"/>
        </w:rPr>
        <w:fldChar w:fldCharType="end"/>
      </w:r>
    </w:p>
    <w:p w14:paraId="1DD47529" w14:textId="77777777" w:rsidR="005C6AAC" w:rsidRDefault="005C6AAC" w:rsidP="005C6AAC"/>
    <w:p w14:paraId="7A9F686D" w14:textId="50762930" w:rsidR="005C6AAC" w:rsidRDefault="005C6AAC">
      <w:r>
        <w:br w:type="page"/>
      </w:r>
    </w:p>
    <w:p w14:paraId="6D570B14" w14:textId="77777777" w:rsidR="005C6AAC" w:rsidRPr="000B1CEF" w:rsidRDefault="005C6AAC" w:rsidP="006C264B">
      <w:pPr>
        <w:autoSpaceDE w:val="0"/>
        <w:autoSpaceDN w:val="0"/>
        <w:adjustRightInd w:val="0"/>
        <w:spacing w:after="0" w:line="360" w:lineRule="auto"/>
        <w:ind w:left="567" w:firstLine="284"/>
        <w:jc w:val="center"/>
        <w:rPr>
          <w:color w:val="111111"/>
          <w:sz w:val="22"/>
          <w:szCs w:val="22"/>
          <w:shd w:val="clear" w:color="auto" w:fill="FFFFFF"/>
        </w:rPr>
      </w:pPr>
      <w:r w:rsidRPr="000B1CEF">
        <w:rPr>
          <w:color w:val="111111"/>
          <w:sz w:val="22"/>
          <w:szCs w:val="22"/>
          <w:shd w:val="clear" w:color="auto" w:fill="FFFFFF"/>
        </w:rPr>
        <w:lastRenderedPageBreak/>
        <w:t xml:space="preserve">Figure1: Random Forest Algorithm Working </w:t>
      </w:r>
    </w:p>
    <w:p w14:paraId="3F510151" w14:textId="77777777" w:rsidR="005C6AAC" w:rsidRDefault="005C6AAC"/>
    <w:p w14:paraId="21AC4E6E" w14:textId="77777777" w:rsidR="005C6AAC" w:rsidRPr="000B1CEF" w:rsidRDefault="005C6AAC" w:rsidP="003F75A9">
      <w:pPr>
        <w:autoSpaceDE w:val="0"/>
        <w:autoSpaceDN w:val="0"/>
        <w:adjustRightInd w:val="0"/>
        <w:spacing w:after="0" w:line="360" w:lineRule="auto"/>
        <w:ind w:left="567" w:firstLine="284"/>
        <w:jc w:val="center"/>
        <w:rPr>
          <w:shd w:val="clear" w:color="auto" w:fill="FFFFFF"/>
        </w:rPr>
      </w:pPr>
      <w:r w:rsidRPr="000B1CEF">
        <w:rPr>
          <w:shd w:val="clear" w:color="auto" w:fill="FFFFFF"/>
        </w:rPr>
        <w:t>Figure2: Linear SVM Classifier for Two-Class Representation</w:t>
      </w:r>
    </w:p>
    <w:p w14:paraId="6A4988CE" w14:textId="77777777" w:rsidR="005C6AAC" w:rsidRDefault="005C6AAC"/>
    <w:p w14:paraId="2212458B" w14:textId="77777777" w:rsidR="005C6AAC" w:rsidRPr="000B1CEF" w:rsidRDefault="005C6AAC" w:rsidP="00B3002C">
      <w:pPr>
        <w:autoSpaceDE w:val="0"/>
        <w:autoSpaceDN w:val="0"/>
        <w:adjustRightInd w:val="0"/>
        <w:spacing w:after="0" w:line="480" w:lineRule="auto"/>
        <w:ind w:left="567" w:firstLine="284"/>
        <w:jc w:val="center"/>
        <w:rPr>
          <w:sz w:val="22"/>
          <w:szCs w:val="22"/>
        </w:rPr>
      </w:pPr>
      <w:r w:rsidRPr="000B1CEF">
        <w:rPr>
          <w:sz w:val="22"/>
          <w:szCs w:val="22"/>
        </w:rPr>
        <w:t xml:space="preserve">Figure3: K Nearest Neighbour </w:t>
      </w:r>
      <w:proofErr w:type="gramStart"/>
      <w:r w:rsidRPr="000B1CEF">
        <w:rPr>
          <w:sz w:val="22"/>
          <w:szCs w:val="22"/>
        </w:rPr>
        <w:t>classification</w:t>
      </w:r>
      <w:proofErr w:type="gramEnd"/>
      <w:r w:rsidRPr="000B1CEF">
        <w:rPr>
          <w:sz w:val="22"/>
          <w:szCs w:val="22"/>
        </w:rPr>
        <w:t xml:space="preserve"> Example</w:t>
      </w:r>
    </w:p>
    <w:p w14:paraId="32029EE4" w14:textId="77777777" w:rsidR="005C6AAC" w:rsidRDefault="005C6AAC"/>
    <w:p w14:paraId="29966FEA" w14:textId="77777777" w:rsidR="005C6AAC" w:rsidRPr="000B1CEF" w:rsidRDefault="005C6AAC" w:rsidP="00422685">
      <w:pPr>
        <w:pStyle w:val="JFig"/>
        <w:ind w:left="567" w:firstLine="284"/>
        <w:rPr>
          <w:b w:val="0"/>
          <w:bCs/>
          <w:color w:val="000000" w:themeColor="text1"/>
          <w:position w:val="-18"/>
          <w:sz w:val="24"/>
          <w:szCs w:val="24"/>
        </w:rPr>
      </w:pPr>
      <w:r w:rsidRPr="000B1CEF">
        <w:rPr>
          <w:b w:val="0"/>
          <w:bCs/>
          <w:color w:val="000000" w:themeColor="text1"/>
          <w:position w:val="-18"/>
          <w:sz w:val="24"/>
          <w:szCs w:val="24"/>
        </w:rPr>
        <w:t>Figure 3.6 AUROC Representation</w:t>
      </w:r>
    </w:p>
    <w:p w14:paraId="0B502ABE" w14:textId="77777777" w:rsidR="005C6AAC" w:rsidRDefault="005C6AAC"/>
    <w:p w14:paraId="6016FF8F" w14:textId="77777777" w:rsidR="005C6AAC" w:rsidRPr="005C6AAC" w:rsidRDefault="005C6AAC" w:rsidP="005C6AAC"/>
    <w:sectPr w:rsidR="005C6AAC" w:rsidRPr="005C6AAC" w:rsidSect="004B080C">
      <w:footerReference w:type="default" r:id="rId19"/>
      <w:pgSz w:w="11906" w:h="16838"/>
      <w:pgMar w:top="1134" w:right="1134" w:bottom="1134" w:left="1134" w:header="709" w:footer="692"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0BD5D5" w14:textId="77777777" w:rsidR="00AF312D" w:rsidRDefault="00AF312D" w:rsidP="00A20F31">
      <w:pPr>
        <w:spacing w:after="0" w:line="240" w:lineRule="auto"/>
      </w:pPr>
      <w:r>
        <w:separator/>
      </w:r>
    </w:p>
  </w:endnote>
  <w:endnote w:type="continuationSeparator" w:id="0">
    <w:p w14:paraId="1E784023" w14:textId="77777777" w:rsidR="00AF312D" w:rsidRDefault="00AF312D" w:rsidP="00A20F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Times-Bold">
    <w:altName w:val="Times New Roman"/>
    <w:panose1 w:val="020B0604020202020204"/>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0501938"/>
      <w:docPartObj>
        <w:docPartGallery w:val="Page Numbers (Bottom of Page)"/>
        <w:docPartUnique/>
      </w:docPartObj>
    </w:sdtPr>
    <w:sdtContent>
      <w:p w14:paraId="08ADDF12" w14:textId="77777777" w:rsidR="00462A3F" w:rsidRDefault="00734256">
        <w:pPr>
          <w:pStyle w:val="Footer"/>
          <w:jc w:val="center"/>
        </w:pPr>
        <w:r>
          <w:fldChar w:fldCharType="begin"/>
        </w:r>
        <w:r>
          <w:instrText xml:space="preserve"> PAGE   \* MERGEFORMAT </w:instrText>
        </w:r>
        <w:r>
          <w:fldChar w:fldCharType="separate"/>
        </w:r>
        <w:r w:rsidR="005C6AAC">
          <w:rPr>
            <w:noProof/>
          </w:rPr>
          <w:t>18</w:t>
        </w:r>
        <w:r>
          <w:rPr>
            <w:noProof/>
          </w:rPr>
          <w:fldChar w:fldCharType="end"/>
        </w:r>
      </w:p>
    </w:sdtContent>
  </w:sdt>
  <w:p w14:paraId="08ADDF13" w14:textId="77777777" w:rsidR="00462A3F" w:rsidRDefault="00462A3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35841A" w14:textId="77777777" w:rsidR="00AF312D" w:rsidRDefault="00AF312D" w:rsidP="00A20F31">
      <w:pPr>
        <w:spacing w:after="0" w:line="240" w:lineRule="auto"/>
      </w:pPr>
      <w:r>
        <w:separator/>
      </w:r>
    </w:p>
  </w:footnote>
  <w:footnote w:type="continuationSeparator" w:id="0">
    <w:p w14:paraId="5536923E" w14:textId="77777777" w:rsidR="00AF312D" w:rsidRDefault="00AF312D" w:rsidP="00A20F3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191AAF"/>
    <w:multiLevelType w:val="hybridMultilevel"/>
    <w:tmpl w:val="CAC4424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A1B6737"/>
    <w:multiLevelType w:val="multilevel"/>
    <w:tmpl w:val="D7B82606"/>
    <w:lvl w:ilvl="0">
      <w:start w:val="7"/>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2" w15:restartNumberingAfterBreak="0">
    <w:nsid w:val="0B2B2724"/>
    <w:multiLevelType w:val="hybridMultilevel"/>
    <w:tmpl w:val="2CF06114"/>
    <w:lvl w:ilvl="0" w:tplc="E30833BC">
      <w:numFmt w:val="bullet"/>
      <w:lvlText w:val="-"/>
      <w:lvlJc w:val="left"/>
      <w:pPr>
        <w:ind w:left="720" w:hanging="360"/>
      </w:pPr>
      <w:rPr>
        <w:rFonts w:ascii="Times-Bold" w:eastAsiaTheme="minorHAnsi" w:hAnsi="Times-Bold" w:cs="Times-Bold"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BFA2BBE"/>
    <w:multiLevelType w:val="hybridMultilevel"/>
    <w:tmpl w:val="816C98D4"/>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0D6B01B6"/>
    <w:multiLevelType w:val="hybridMultilevel"/>
    <w:tmpl w:val="BCC44D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FD47885"/>
    <w:multiLevelType w:val="multilevel"/>
    <w:tmpl w:val="43D6C696"/>
    <w:lvl w:ilvl="0">
      <w:start w:val="1"/>
      <w:numFmt w:val="decimal"/>
      <w:lvlText w:val="%1."/>
      <w:lvlJc w:val="left"/>
      <w:pPr>
        <w:ind w:left="1092" w:hanging="360"/>
      </w:pPr>
      <w:rPr>
        <w:rFonts w:hint="default"/>
      </w:rPr>
    </w:lvl>
    <w:lvl w:ilvl="1">
      <w:start w:val="1"/>
      <w:numFmt w:val="decimal"/>
      <w:isLgl/>
      <w:lvlText w:val="%1.%2."/>
      <w:lvlJc w:val="left"/>
      <w:pPr>
        <w:ind w:left="1092" w:hanging="360"/>
      </w:pPr>
      <w:rPr>
        <w:rFonts w:hint="default"/>
        <w:b/>
        <w:bCs/>
      </w:rPr>
    </w:lvl>
    <w:lvl w:ilvl="2">
      <w:start w:val="1"/>
      <w:numFmt w:val="decimal"/>
      <w:isLgl/>
      <w:lvlText w:val="%1.%2.%3."/>
      <w:lvlJc w:val="left"/>
      <w:pPr>
        <w:ind w:left="1452" w:hanging="720"/>
      </w:pPr>
      <w:rPr>
        <w:rFonts w:hint="default"/>
      </w:rPr>
    </w:lvl>
    <w:lvl w:ilvl="3">
      <w:start w:val="1"/>
      <w:numFmt w:val="decimal"/>
      <w:isLgl/>
      <w:lvlText w:val="%1.%2.%3.%4."/>
      <w:lvlJc w:val="left"/>
      <w:pPr>
        <w:ind w:left="1452" w:hanging="720"/>
      </w:pPr>
      <w:rPr>
        <w:rFonts w:hint="default"/>
      </w:rPr>
    </w:lvl>
    <w:lvl w:ilvl="4">
      <w:start w:val="1"/>
      <w:numFmt w:val="decimal"/>
      <w:isLgl/>
      <w:lvlText w:val="%1.%2.%3.%4.%5."/>
      <w:lvlJc w:val="left"/>
      <w:pPr>
        <w:ind w:left="1812" w:hanging="1080"/>
      </w:pPr>
      <w:rPr>
        <w:rFonts w:hint="default"/>
      </w:rPr>
    </w:lvl>
    <w:lvl w:ilvl="5">
      <w:start w:val="1"/>
      <w:numFmt w:val="decimal"/>
      <w:isLgl/>
      <w:lvlText w:val="%1.%2.%3.%4.%5.%6."/>
      <w:lvlJc w:val="left"/>
      <w:pPr>
        <w:ind w:left="1812" w:hanging="1080"/>
      </w:pPr>
      <w:rPr>
        <w:rFonts w:hint="default"/>
      </w:rPr>
    </w:lvl>
    <w:lvl w:ilvl="6">
      <w:start w:val="1"/>
      <w:numFmt w:val="decimal"/>
      <w:isLgl/>
      <w:lvlText w:val="%1.%2.%3.%4.%5.%6.%7."/>
      <w:lvlJc w:val="left"/>
      <w:pPr>
        <w:ind w:left="2172" w:hanging="1440"/>
      </w:pPr>
      <w:rPr>
        <w:rFonts w:hint="default"/>
      </w:rPr>
    </w:lvl>
    <w:lvl w:ilvl="7">
      <w:start w:val="1"/>
      <w:numFmt w:val="decimal"/>
      <w:isLgl/>
      <w:lvlText w:val="%1.%2.%3.%4.%5.%6.%7.%8."/>
      <w:lvlJc w:val="left"/>
      <w:pPr>
        <w:ind w:left="2172" w:hanging="1440"/>
      </w:pPr>
      <w:rPr>
        <w:rFonts w:hint="default"/>
      </w:rPr>
    </w:lvl>
    <w:lvl w:ilvl="8">
      <w:start w:val="1"/>
      <w:numFmt w:val="decimal"/>
      <w:isLgl/>
      <w:lvlText w:val="%1.%2.%3.%4.%5.%6.%7.%8.%9."/>
      <w:lvlJc w:val="left"/>
      <w:pPr>
        <w:ind w:left="2532" w:hanging="1800"/>
      </w:pPr>
      <w:rPr>
        <w:rFonts w:hint="default"/>
      </w:rPr>
    </w:lvl>
  </w:abstractNum>
  <w:abstractNum w:abstractNumId="6" w15:restartNumberingAfterBreak="0">
    <w:nsid w:val="11A93062"/>
    <w:multiLevelType w:val="multilevel"/>
    <w:tmpl w:val="BAC0EB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12587DF8"/>
    <w:multiLevelType w:val="hybridMultilevel"/>
    <w:tmpl w:val="A238E6EE"/>
    <w:lvl w:ilvl="0" w:tplc="91862BC6">
      <w:start w:val="1"/>
      <w:numFmt w:val="lowerLetter"/>
      <w:lvlText w:val="%1)"/>
      <w:lvlJc w:val="left"/>
      <w:pPr>
        <w:ind w:left="720" w:hanging="360"/>
      </w:pPr>
      <w:rPr>
        <w:rFonts w:hint="default"/>
        <w:b/>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169F145E"/>
    <w:multiLevelType w:val="hybridMultilevel"/>
    <w:tmpl w:val="42481D56"/>
    <w:lvl w:ilvl="0" w:tplc="3D065EA8">
      <w:numFmt w:val="bullet"/>
      <w:lvlText w:val="-"/>
      <w:lvlJc w:val="left"/>
      <w:pPr>
        <w:ind w:left="720" w:hanging="360"/>
      </w:pPr>
      <w:rPr>
        <w:rFonts w:ascii="Times-Bold" w:eastAsiaTheme="minorHAnsi" w:hAnsi="Times-Bold" w:cs="Times-Bold"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1E13084B"/>
    <w:multiLevelType w:val="hybridMultilevel"/>
    <w:tmpl w:val="97E0D194"/>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1EEA318A"/>
    <w:multiLevelType w:val="hybridMultilevel"/>
    <w:tmpl w:val="4F8AD2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20DF45F6"/>
    <w:multiLevelType w:val="hybridMultilevel"/>
    <w:tmpl w:val="AA0E5A0C"/>
    <w:lvl w:ilvl="0" w:tplc="964C8E04">
      <w:start w:val="1"/>
      <w:numFmt w:val="lowerLetter"/>
      <w:lvlText w:val="%1)"/>
      <w:lvlJc w:val="left"/>
      <w:pPr>
        <w:ind w:left="1146" w:hanging="360"/>
      </w:pPr>
      <w:rPr>
        <w:rFonts w:hint="default"/>
      </w:rPr>
    </w:lvl>
    <w:lvl w:ilvl="1" w:tplc="08090019" w:tentative="1">
      <w:start w:val="1"/>
      <w:numFmt w:val="lowerLetter"/>
      <w:lvlText w:val="%2."/>
      <w:lvlJc w:val="left"/>
      <w:pPr>
        <w:ind w:left="1866" w:hanging="360"/>
      </w:pPr>
    </w:lvl>
    <w:lvl w:ilvl="2" w:tplc="0809001B" w:tentative="1">
      <w:start w:val="1"/>
      <w:numFmt w:val="lowerRoman"/>
      <w:lvlText w:val="%3."/>
      <w:lvlJc w:val="right"/>
      <w:pPr>
        <w:ind w:left="2586" w:hanging="180"/>
      </w:pPr>
    </w:lvl>
    <w:lvl w:ilvl="3" w:tplc="0809000F" w:tentative="1">
      <w:start w:val="1"/>
      <w:numFmt w:val="decimal"/>
      <w:lvlText w:val="%4."/>
      <w:lvlJc w:val="left"/>
      <w:pPr>
        <w:ind w:left="3306" w:hanging="360"/>
      </w:pPr>
    </w:lvl>
    <w:lvl w:ilvl="4" w:tplc="08090019" w:tentative="1">
      <w:start w:val="1"/>
      <w:numFmt w:val="lowerLetter"/>
      <w:lvlText w:val="%5."/>
      <w:lvlJc w:val="left"/>
      <w:pPr>
        <w:ind w:left="4026" w:hanging="360"/>
      </w:pPr>
    </w:lvl>
    <w:lvl w:ilvl="5" w:tplc="0809001B" w:tentative="1">
      <w:start w:val="1"/>
      <w:numFmt w:val="lowerRoman"/>
      <w:lvlText w:val="%6."/>
      <w:lvlJc w:val="right"/>
      <w:pPr>
        <w:ind w:left="4746" w:hanging="180"/>
      </w:pPr>
    </w:lvl>
    <w:lvl w:ilvl="6" w:tplc="0809000F" w:tentative="1">
      <w:start w:val="1"/>
      <w:numFmt w:val="decimal"/>
      <w:lvlText w:val="%7."/>
      <w:lvlJc w:val="left"/>
      <w:pPr>
        <w:ind w:left="5466" w:hanging="360"/>
      </w:pPr>
    </w:lvl>
    <w:lvl w:ilvl="7" w:tplc="08090019" w:tentative="1">
      <w:start w:val="1"/>
      <w:numFmt w:val="lowerLetter"/>
      <w:lvlText w:val="%8."/>
      <w:lvlJc w:val="left"/>
      <w:pPr>
        <w:ind w:left="6186" w:hanging="360"/>
      </w:pPr>
    </w:lvl>
    <w:lvl w:ilvl="8" w:tplc="0809001B" w:tentative="1">
      <w:start w:val="1"/>
      <w:numFmt w:val="lowerRoman"/>
      <w:lvlText w:val="%9."/>
      <w:lvlJc w:val="right"/>
      <w:pPr>
        <w:ind w:left="6906" w:hanging="180"/>
      </w:pPr>
    </w:lvl>
  </w:abstractNum>
  <w:abstractNum w:abstractNumId="12" w15:restartNumberingAfterBreak="0">
    <w:nsid w:val="216B2B3A"/>
    <w:multiLevelType w:val="hybridMultilevel"/>
    <w:tmpl w:val="3250AE72"/>
    <w:lvl w:ilvl="0" w:tplc="CBF8640C">
      <w:start w:val="1"/>
      <w:numFmt w:val="upperLetter"/>
      <w:lvlText w:val="%1."/>
      <w:lvlJc w:val="left"/>
      <w:pPr>
        <w:ind w:left="720" w:hanging="360"/>
      </w:pPr>
      <w:rPr>
        <w:b/>
        <w:bC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220E21AB"/>
    <w:multiLevelType w:val="hybridMultilevel"/>
    <w:tmpl w:val="DEB4230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2B8660D9"/>
    <w:multiLevelType w:val="hybridMultilevel"/>
    <w:tmpl w:val="3C40B6F0"/>
    <w:lvl w:ilvl="0" w:tplc="08090017">
      <w:start w:val="1"/>
      <w:numFmt w:val="lowerLetter"/>
      <w:lvlText w:val="%1)"/>
      <w:lvlJc w:val="left"/>
      <w:pPr>
        <w:ind w:left="1146" w:hanging="360"/>
      </w:pPr>
    </w:lvl>
    <w:lvl w:ilvl="1" w:tplc="08090019" w:tentative="1">
      <w:start w:val="1"/>
      <w:numFmt w:val="lowerLetter"/>
      <w:lvlText w:val="%2."/>
      <w:lvlJc w:val="left"/>
      <w:pPr>
        <w:ind w:left="1866" w:hanging="360"/>
      </w:pPr>
    </w:lvl>
    <w:lvl w:ilvl="2" w:tplc="0809001B" w:tentative="1">
      <w:start w:val="1"/>
      <w:numFmt w:val="lowerRoman"/>
      <w:lvlText w:val="%3."/>
      <w:lvlJc w:val="right"/>
      <w:pPr>
        <w:ind w:left="2586" w:hanging="180"/>
      </w:pPr>
    </w:lvl>
    <w:lvl w:ilvl="3" w:tplc="0809000F" w:tentative="1">
      <w:start w:val="1"/>
      <w:numFmt w:val="decimal"/>
      <w:lvlText w:val="%4."/>
      <w:lvlJc w:val="left"/>
      <w:pPr>
        <w:ind w:left="3306" w:hanging="360"/>
      </w:pPr>
    </w:lvl>
    <w:lvl w:ilvl="4" w:tplc="08090019" w:tentative="1">
      <w:start w:val="1"/>
      <w:numFmt w:val="lowerLetter"/>
      <w:lvlText w:val="%5."/>
      <w:lvlJc w:val="left"/>
      <w:pPr>
        <w:ind w:left="4026" w:hanging="360"/>
      </w:pPr>
    </w:lvl>
    <w:lvl w:ilvl="5" w:tplc="0809001B" w:tentative="1">
      <w:start w:val="1"/>
      <w:numFmt w:val="lowerRoman"/>
      <w:lvlText w:val="%6."/>
      <w:lvlJc w:val="right"/>
      <w:pPr>
        <w:ind w:left="4746" w:hanging="180"/>
      </w:pPr>
    </w:lvl>
    <w:lvl w:ilvl="6" w:tplc="0809000F" w:tentative="1">
      <w:start w:val="1"/>
      <w:numFmt w:val="decimal"/>
      <w:lvlText w:val="%7."/>
      <w:lvlJc w:val="left"/>
      <w:pPr>
        <w:ind w:left="5466" w:hanging="360"/>
      </w:pPr>
    </w:lvl>
    <w:lvl w:ilvl="7" w:tplc="08090019" w:tentative="1">
      <w:start w:val="1"/>
      <w:numFmt w:val="lowerLetter"/>
      <w:lvlText w:val="%8."/>
      <w:lvlJc w:val="left"/>
      <w:pPr>
        <w:ind w:left="6186" w:hanging="360"/>
      </w:pPr>
    </w:lvl>
    <w:lvl w:ilvl="8" w:tplc="0809001B" w:tentative="1">
      <w:start w:val="1"/>
      <w:numFmt w:val="lowerRoman"/>
      <w:lvlText w:val="%9."/>
      <w:lvlJc w:val="right"/>
      <w:pPr>
        <w:ind w:left="6906" w:hanging="180"/>
      </w:pPr>
    </w:lvl>
  </w:abstractNum>
  <w:abstractNum w:abstractNumId="15" w15:restartNumberingAfterBreak="0">
    <w:nsid w:val="2C3234C6"/>
    <w:multiLevelType w:val="hybridMultilevel"/>
    <w:tmpl w:val="A07AE130"/>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3529294C"/>
    <w:multiLevelType w:val="hybridMultilevel"/>
    <w:tmpl w:val="151C2C4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42736D7C"/>
    <w:multiLevelType w:val="hybridMultilevel"/>
    <w:tmpl w:val="E93E729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4376503A"/>
    <w:multiLevelType w:val="hybridMultilevel"/>
    <w:tmpl w:val="457E5FFE"/>
    <w:lvl w:ilvl="0" w:tplc="3D065EA8">
      <w:start w:val="2"/>
      <w:numFmt w:val="bullet"/>
      <w:lvlText w:val="-"/>
      <w:lvlJc w:val="left"/>
      <w:pPr>
        <w:ind w:left="720" w:hanging="360"/>
      </w:pPr>
      <w:rPr>
        <w:rFonts w:ascii="Times-Bold" w:eastAsiaTheme="minorHAnsi" w:hAnsi="Times-Bold" w:cs="Times-Bold"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441B00BA"/>
    <w:multiLevelType w:val="hybridMultilevel"/>
    <w:tmpl w:val="11765944"/>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499A516E"/>
    <w:multiLevelType w:val="hybridMultilevel"/>
    <w:tmpl w:val="5A3C39EC"/>
    <w:lvl w:ilvl="0" w:tplc="3D065EA8">
      <w:start w:val="2"/>
      <w:numFmt w:val="bullet"/>
      <w:lvlText w:val="-"/>
      <w:lvlJc w:val="left"/>
      <w:pPr>
        <w:ind w:left="720" w:hanging="360"/>
      </w:pPr>
      <w:rPr>
        <w:rFonts w:ascii="Times-Bold" w:eastAsiaTheme="minorHAnsi" w:hAnsi="Times-Bold" w:cs="Times-Bold"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4B2050AF"/>
    <w:multiLevelType w:val="multilevel"/>
    <w:tmpl w:val="012EBC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4FF77096"/>
    <w:multiLevelType w:val="hybridMultilevel"/>
    <w:tmpl w:val="D7800B34"/>
    <w:lvl w:ilvl="0" w:tplc="3D065EA8">
      <w:numFmt w:val="bullet"/>
      <w:lvlText w:val="-"/>
      <w:lvlJc w:val="left"/>
      <w:pPr>
        <w:ind w:left="720" w:hanging="360"/>
      </w:pPr>
      <w:rPr>
        <w:rFonts w:ascii="Times-Bold" w:eastAsiaTheme="minorHAnsi" w:hAnsi="Times-Bold" w:cs="Times-Bold"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54DC3122"/>
    <w:multiLevelType w:val="hybridMultilevel"/>
    <w:tmpl w:val="6BE8F9E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59D2114A"/>
    <w:multiLevelType w:val="hybridMultilevel"/>
    <w:tmpl w:val="8D101F6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5B062D7B"/>
    <w:multiLevelType w:val="hybridMultilevel"/>
    <w:tmpl w:val="07686A2E"/>
    <w:lvl w:ilvl="0" w:tplc="08090001">
      <w:start w:val="1"/>
      <w:numFmt w:val="bullet"/>
      <w:lvlText w:val=""/>
      <w:lvlJc w:val="left"/>
      <w:pPr>
        <w:ind w:left="788" w:hanging="360"/>
      </w:pPr>
      <w:rPr>
        <w:rFonts w:ascii="Symbol" w:hAnsi="Symbol" w:hint="default"/>
      </w:rPr>
    </w:lvl>
    <w:lvl w:ilvl="1" w:tplc="08090003" w:tentative="1">
      <w:start w:val="1"/>
      <w:numFmt w:val="bullet"/>
      <w:lvlText w:val="o"/>
      <w:lvlJc w:val="left"/>
      <w:pPr>
        <w:ind w:left="1508" w:hanging="360"/>
      </w:pPr>
      <w:rPr>
        <w:rFonts w:ascii="Courier New" w:hAnsi="Courier New" w:cs="Courier New" w:hint="default"/>
      </w:rPr>
    </w:lvl>
    <w:lvl w:ilvl="2" w:tplc="08090005" w:tentative="1">
      <w:start w:val="1"/>
      <w:numFmt w:val="bullet"/>
      <w:lvlText w:val=""/>
      <w:lvlJc w:val="left"/>
      <w:pPr>
        <w:ind w:left="2228" w:hanging="360"/>
      </w:pPr>
      <w:rPr>
        <w:rFonts w:ascii="Wingdings" w:hAnsi="Wingdings" w:hint="default"/>
      </w:rPr>
    </w:lvl>
    <w:lvl w:ilvl="3" w:tplc="08090001" w:tentative="1">
      <w:start w:val="1"/>
      <w:numFmt w:val="bullet"/>
      <w:lvlText w:val=""/>
      <w:lvlJc w:val="left"/>
      <w:pPr>
        <w:ind w:left="2948" w:hanging="360"/>
      </w:pPr>
      <w:rPr>
        <w:rFonts w:ascii="Symbol" w:hAnsi="Symbol" w:hint="default"/>
      </w:rPr>
    </w:lvl>
    <w:lvl w:ilvl="4" w:tplc="08090003" w:tentative="1">
      <w:start w:val="1"/>
      <w:numFmt w:val="bullet"/>
      <w:lvlText w:val="o"/>
      <w:lvlJc w:val="left"/>
      <w:pPr>
        <w:ind w:left="3668" w:hanging="360"/>
      </w:pPr>
      <w:rPr>
        <w:rFonts w:ascii="Courier New" w:hAnsi="Courier New" w:cs="Courier New" w:hint="default"/>
      </w:rPr>
    </w:lvl>
    <w:lvl w:ilvl="5" w:tplc="08090005" w:tentative="1">
      <w:start w:val="1"/>
      <w:numFmt w:val="bullet"/>
      <w:lvlText w:val=""/>
      <w:lvlJc w:val="left"/>
      <w:pPr>
        <w:ind w:left="4388" w:hanging="360"/>
      </w:pPr>
      <w:rPr>
        <w:rFonts w:ascii="Wingdings" w:hAnsi="Wingdings" w:hint="default"/>
      </w:rPr>
    </w:lvl>
    <w:lvl w:ilvl="6" w:tplc="08090001" w:tentative="1">
      <w:start w:val="1"/>
      <w:numFmt w:val="bullet"/>
      <w:lvlText w:val=""/>
      <w:lvlJc w:val="left"/>
      <w:pPr>
        <w:ind w:left="5108" w:hanging="360"/>
      </w:pPr>
      <w:rPr>
        <w:rFonts w:ascii="Symbol" w:hAnsi="Symbol" w:hint="default"/>
      </w:rPr>
    </w:lvl>
    <w:lvl w:ilvl="7" w:tplc="08090003" w:tentative="1">
      <w:start w:val="1"/>
      <w:numFmt w:val="bullet"/>
      <w:lvlText w:val="o"/>
      <w:lvlJc w:val="left"/>
      <w:pPr>
        <w:ind w:left="5828" w:hanging="360"/>
      </w:pPr>
      <w:rPr>
        <w:rFonts w:ascii="Courier New" w:hAnsi="Courier New" w:cs="Courier New" w:hint="default"/>
      </w:rPr>
    </w:lvl>
    <w:lvl w:ilvl="8" w:tplc="08090005" w:tentative="1">
      <w:start w:val="1"/>
      <w:numFmt w:val="bullet"/>
      <w:lvlText w:val=""/>
      <w:lvlJc w:val="left"/>
      <w:pPr>
        <w:ind w:left="6548" w:hanging="360"/>
      </w:pPr>
      <w:rPr>
        <w:rFonts w:ascii="Wingdings" w:hAnsi="Wingdings" w:hint="default"/>
      </w:rPr>
    </w:lvl>
  </w:abstractNum>
  <w:abstractNum w:abstractNumId="26" w15:restartNumberingAfterBreak="0">
    <w:nsid w:val="5C130825"/>
    <w:multiLevelType w:val="hybridMultilevel"/>
    <w:tmpl w:val="9B9AEAEC"/>
    <w:lvl w:ilvl="0" w:tplc="3D065EA8">
      <w:start w:val="2"/>
      <w:numFmt w:val="bullet"/>
      <w:lvlText w:val="-"/>
      <w:lvlJc w:val="left"/>
      <w:pPr>
        <w:ind w:left="720" w:hanging="360"/>
      </w:pPr>
      <w:rPr>
        <w:rFonts w:ascii="Times-Bold" w:eastAsiaTheme="minorHAnsi" w:hAnsi="Times-Bold" w:cs="Times-Bold"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61413D98"/>
    <w:multiLevelType w:val="hybridMultilevel"/>
    <w:tmpl w:val="3C9816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66800B1E"/>
    <w:multiLevelType w:val="multilevel"/>
    <w:tmpl w:val="9600E204"/>
    <w:lvl w:ilvl="0">
      <w:start w:val="3"/>
      <w:numFmt w:val="decimal"/>
      <w:lvlText w:val="%1"/>
      <w:lvlJc w:val="left"/>
      <w:pPr>
        <w:ind w:left="375" w:hanging="375"/>
      </w:pPr>
      <w:rPr>
        <w:rFonts w:hint="default"/>
      </w:rPr>
    </w:lvl>
    <w:lvl w:ilvl="1">
      <w:start w:val="1"/>
      <w:numFmt w:val="decimal"/>
      <w:lvlText w:val="%1.%2"/>
      <w:lvlJc w:val="left"/>
      <w:pPr>
        <w:ind w:left="877" w:hanging="375"/>
      </w:pPr>
      <w:rPr>
        <w:rFonts w:hint="default"/>
      </w:rPr>
    </w:lvl>
    <w:lvl w:ilvl="2">
      <w:start w:val="1"/>
      <w:numFmt w:val="decimal"/>
      <w:lvlText w:val="%1.%2.%3"/>
      <w:lvlJc w:val="left"/>
      <w:pPr>
        <w:ind w:left="1724" w:hanging="720"/>
      </w:pPr>
      <w:rPr>
        <w:rFonts w:ascii="Times New Roman" w:hAnsi="Times New Roman" w:cs="Times New Roman" w:hint="default"/>
        <w:b/>
        <w:bCs/>
      </w:rPr>
    </w:lvl>
    <w:lvl w:ilvl="3">
      <w:start w:val="1"/>
      <w:numFmt w:val="decimal"/>
      <w:lvlText w:val="%1.%2.%3.%4"/>
      <w:lvlJc w:val="left"/>
      <w:pPr>
        <w:ind w:left="2586" w:hanging="1080"/>
      </w:pPr>
      <w:rPr>
        <w:rFonts w:ascii="Times New Roman" w:hAnsi="Times New Roman" w:cs="Times New Roman" w:hint="default"/>
        <w:b/>
        <w:bCs/>
        <w:i w:val="0"/>
        <w:iCs w:val="0"/>
        <w:color w:val="auto"/>
      </w:rPr>
    </w:lvl>
    <w:lvl w:ilvl="4">
      <w:start w:val="1"/>
      <w:numFmt w:val="decimal"/>
      <w:lvlText w:val="%1.%2.%3.%4.%5"/>
      <w:lvlJc w:val="left"/>
      <w:pPr>
        <w:ind w:left="3088" w:hanging="1080"/>
      </w:pPr>
      <w:rPr>
        <w:rFonts w:hint="default"/>
      </w:rPr>
    </w:lvl>
    <w:lvl w:ilvl="5">
      <w:start w:val="1"/>
      <w:numFmt w:val="decimal"/>
      <w:lvlText w:val="%1.%2.%3.%4.%5.%6"/>
      <w:lvlJc w:val="left"/>
      <w:pPr>
        <w:ind w:left="3950" w:hanging="1440"/>
      </w:pPr>
      <w:rPr>
        <w:rFonts w:hint="default"/>
      </w:rPr>
    </w:lvl>
    <w:lvl w:ilvl="6">
      <w:start w:val="1"/>
      <w:numFmt w:val="decimal"/>
      <w:lvlText w:val="%1.%2.%3.%4.%5.%6.%7"/>
      <w:lvlJc w:val="left"/>
      <w:pPr>
        <w:ind w:left="4452" w:hanging="1440"/>
      </w:pPr>
      <w:rPr>
        <w:rFonts w:hint="default"/>
      </w:rPr>
    </w:lvl>
    <w:lvl w:ilvl="7">
      <w:start w:val="1"/>
      <w:numFmt w:val="decimal"/>
      <w:lvlText w:val="%1.%2.%3.%4.%5.%6.%7.%8"/>
      <w:lvlJc w:val="left"/>
      <w:pPr>
        <w:ind w:left="5314" w:hanging="1800"/>
      </w:pPr>
      <w:rPr>
        <w:rFonts w:hint="default"/>
      </w:rPr>
    </w:lvl>
    <w:lvl w:ilvl="8">
      <w:start w:val="1"/>
      <w:numFmt w:val="decimal"/>
      <w:lvlText w:val="%1.%2.%3.%4.%5.%6.%7.%8.%9"/>
      <w:lvlJc w:val="left"/>
      <w:pPr>
        <w:ind w:left="6176" w:hanging="2160"/>
      </w:pPr>
      <w:rPr>
        <w:rFonts w:hint="default"/>
      </w:rPr>
    </w:lvl>
  </w:abstractNum>
  <w:abstractNum w:abstractNumId="29" w15:restartNumberingAfterBreak="0">
    <w:nsid w:val="683F1126"/>
    <w:multiLevelType w:val="hybridMultilevel"/>
    <w:tmpl w:val="36002C5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697F6FDA"/>
    <w:multiLevelType w:val="hybridMultilevel"/>
    <w:tmpl w:val="A4FCEF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6E86520B"/>
    <w:multiLevelType w:val="hybridMultilevel"/>
    <w:tmpl w:val="5CA21F6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72CF52B8"/>
    <w:multiLevelType w:val="hybridMultilevel"/>
    <w:tmpl w:val="65F4AAB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76D51A0A"/>
    <w:multiLevelType w:val="hybridMultilevel"/>
    <w:tmpl w:val="C8F049DE"/>
    <w:lvl w:ilvl="0" w:tplc="3D065EA8">
      <w:numFmt w:val="bullet"/>
      <w:lvlText w:val="-"/>
      <w:lvlJc w:val="left"/>
      <w:pPr>
        <w:ind w:left="720" w:hanging="360"/>
      </w:pPr>
      <w:rPr>
        <w:rFonts w:ascii="Times-Bold" w:eastAsiaTheme="minorHAnsi" w:hAnsi="Times-Bold" w:cs="Times-Bold"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781507BB"/>
    <w:multiLevelType w:val="hybridMultilevel"/>
    <w:tmpl w:val="92DA4F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7D53391E"/>
    <w:multiLevelType w:val="hybridMultilevel"/>
    <w:tmpl w:val="F6884544"/>
    <w:lvl w:ilvl="0" w:tplc="9B3A8CDC">
      <w:start w:val="1"/>
      <w:numFmt w:val="lowerRoman"/>
      <w:lvlText w:val="%1."/>
      <w:lvlJc w:val="right"/>
      <w:pPr>
        <w:ind w:left="1146" w:hanging="360"/>
      </w:pPr>
      <w:rPr>
        <w:rFonts w:asciiTheme="majorBidi" w:hAnsiTheme="majorBidi" w:cstheme="majorBidi" w:hint="default"/>
        <w:b/>
        <w:bCs/>
        <w:color w:val="auto"/>
        <w:sz w:val="24"/>
        <w:szCs w:val="24"/>
      </w:rPr>
    </w:lvl>
    <w:lvl w:ilvl="1" w:tplc="2AAC7850">
      <w:start w:val="5"/>
      <w:numFmt w:val="bullet"/>
      <w:lvlText w:val=""/>
      <w:lvlJc w:val="left"/>
      <w:pPr>
        <w:ind w:left="1866" w:hanging="360"/>
      </w:pPr>
      <w:rPr>
        <w:rFonts w:ascii="Symbol" w:eastAsia="Symbol" w:hAnsi="Symbol" w:cs="Symbol" w:hint="default"/>
      </w:rPr>
    </w:lvl>
    <w:lvl w:ilvl="2" w:tplc="0809001B" w:tentative="1">
      <w:start w:val="1"/>
      <w:numFmt w:val="lowerRoman"/>
      <w:lvlText w:val="%3."/>
      <w:lvlJc w:val="right"/>
      <w:pPr>
        <w:ind w:left="2586" w:hanging="180"/>
      </w:pPr>
    </w:lvl>
    <w:lvl w:ilvl="3" w:tplc="0809000F" w:tentative="1">
      <w:start w:val="1"/>
      <w:numFmt w:val="decimal"/>
      <w:lvlText w:val="%4."/>
      <w:lvlJc w:val="left"/>
      <w:pPr>
        <w:ind w:left="3306" w:hanging="360"/>
      </w:pPr>
    </w:lvl>
    <w:lvl w:ilvl="4" w:tplc="08090019" w:tentative="1">
      <w:start w:val="1"/>
      <w:numFmt w:val="lowerLetter"/>
      <w:lvlText w:val="%5."/>
      <w:lvlJc w:val="left"/>
      <w:pPr>
        <w:ind w:left="4026" w:hanging="360"/>
      </w:pPr>
    </w:lvl>
    <w:lvl w:ilvl="5" w:tplc="0809001B" w:tentative="1">
      <w:start w:val="1"/>
      <w:numFmt w:val="lowerRoman"/>
      <w:lvlText w:val="%6."/>
      <w:lvlJc w:val="right"/>
      <w:pPr>
        <w:ind w:left="4746" w:hanging="180"/>
      </w:pPr>
    </w:lvl>
    <w:lvl w:ilvl="6" w:tplc="0809000F" w:tentative="1">
      <w:start w:val="1"/>
      <w:numFmt w:val="decimal"/>
      <w:lvlText w:val="%7."/>
      <w:lvlJc w:val="left"/>
      <w:pPr>
        <w:ind w:left="5466" w:hanging="360"/>
      </w:pPr>
    </w:lvl>
    <w:lvl w:ilvl="7" w:tplc="08090019" w:tentative="1">
      <w:start w:val="1"/>
      <w:numFmt w:val="lowerLetter"/>
      <w:lvlText w:val="%8."/>
      <w:lvlJc w:val="left"/>
      <w:pPr>
        <w:ind w:left="6186" w:hanging="360"/>
      </w:pPr>
    </w:lvl>
    <w:lvl w:ilvl="8" w:tplc="0809001B" w:tentative="1">
      <w:start w:val="1"/>
      <w:numFmt w:val="lowerRoman"/>
      <w:lvlText w:val="%9."/>
      <w:lvlJc w:val="right"/>
      <w:pPr>
        <w:ind w:left="6906" w:hanging="180"/>
      </w:pPr>
    </w:lvl>
  </w:abstractNum>
  <w:abstractNum w:abstractNumId="36" w15:restartNumberingAfterBreak="0">
    <w:nsid w:val="7FF81576"/>
    <w:multiLevelType w:val="hybridMultilevel"/>
    <w:tmpl w:val="21562152"/>
    <w:lvl w:ilvl="0" w:tplc="08090017">
      <w:start w:val="1"/>
      <w:numFmt w:val="lowerLetter"/>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num w:numId="1" w16cid:durableId="1130710680">
    <w:abstractNumId w:val="28"/>
  </w:num>
  <w:num w:numId="2" w16cid:durableId="1100174899">
    <w:abstractNumId w:val="35"/>
  </w:num>
  <w:num w:numId="3" w16cid:durableId="1396734675">
    <w:abstractNumId w:val="5"/>
  </w:num>
  <w:num w:numId="4" w16cid:durableId="578439302">
    <w:abstractNumId w:val="24"/>
  </w:num>
  <w:num w:numId="5" w16cid:durableId="604460639">
    <w:abstractNumId w:val="27"/>
  </w:num>
  <w:num w:numId="6" w16cid:durableId="870144056">
    <w:abstractNumId w:val="10"/>
  </w:num>
  <w:num w:numId="7" w16cid:durableId="1727221749">
    <w:abstractNumId w:val="30"/>
  </w:num>
  <w:num w:numId="8" w16cid:durableId="345210592">
    <w:abstractNumId w:val="31"/>
  </w:num>
  <w:num w:numId="9" w16cid:durableId="884370692">
    <w:abstractNumId w:val="0"/>
  </w:num>
  <w:num w:numId="10" w16cid:durableId="2097629477">
    <w:abstractNumId w:val="36"/>
  </w:num>
  <w:num w:numId="11" w16cid:durableId="817573740">
    <w:abstractNumId w:val="16"/>
  </w:num>
  <w:num w:numId="12" w16cid:durableId="966280641">
    <w:abstractNumId w:val="2"/>
  </w:num>
  <w:num w:numId="13" w16cid:durableId="992635243">
    <w:abstractNumId w:val="32"/>
  </w:num>
  <w:num w:numId="14" w16cid:durableId="229461907">
    <w:abstractNumId w:val="33"/>
  </w:num>
  <w:num w:numId="15" w16cid:durableId="509178580">
    <w:abstractNumId w:val="8"/>
  </w:num>
  <w:num w:numId="16" w16cid:durableId="1071078393">
    <w:abstractNumId w:val="4"/>
  </w:num>
  <w:num w:numId="17" w16cid:durableId="504900817">
    <w:abstractNumId w:val="17"/>
  </w:num>
  <w:num w:numId="18" w16cid:durableId="1400710331">
    <w:abstractNumId w:val="26"/>
  </w:num>
  <w:num w:numId="19" w16cid:durableId="518932300">
    <w:abstractNumId w:val="15"/>
  </w:num>
  <w:num w:numId="20" w16cid:durableId="1304654856">
    <w:abstractNumId w:val="20"/>
  </w:num>
  <w:num w:numId="21" w16cid:durableId="608853553">
    <w:abstractNumId w:val="3"/>
  </w:num>
  <w:num w:numId="22" w16cid:durableId="1731148713">
    <w:abstractNumId w:val="18"/>
  </w:num>
  <w:num w:numId="23" w16cid:durableId="1891767113">
    <w:abstractNumId w:val="22"/>
  </w:num>
  <w:num w:numId="24" w16cid:durableId="1171682898">
    <w:abstractNumId w:val="34"/>
  </w:num>
  <w:num w:numId="25" w16cid:durableId="1117867223">
    <w:abstractNumId w:val="23"/>
  </w:num>
  <w:num w:numId="26" w16cid:durableId="1250458697">
    <w:abstractNumId w:val="14"/>
  </w:num>
  <w:num w:numId="27" w16cid:durableId="2017997607">
    <w:abstractNumId w:val="11"/>
  </w:num>
  <w:num w:numId="28" w16cid:durableId="1127552710">
    <w:abstractNumId w:val="29"/>
  </w:num>
  <w:num w:numId="29" w16cid:durableId="2025474914">
    <w:abstractNumId w:val="9"/>
  </w:num>
  <w:num w:numId="30" w16cid:durableId="1708529909">
    <w:abstractNumId w:val="19"/>
  </w:num>
  <w:num w:numId="31" w16cid:durableId="251399256">
    <w:abstractNumId w:val="7"/>
  </w:num>
  <w:num w:numId="32" w16cid:durableId="437793810">
    <w:abstractNumId w:val="13"/>
  </w:num>
  <w:num w:numId="33" w16cid:durableId="1685595128">
    <w:abstractNumId w:val="1"/>
  </w:num>
  <w:num w:numId="34" w16cid:durableId="1840999819">
    <w:abstractNumId w:val="6"/>
  </w:num>
  <w:num w:numId="35" w16cid:durableId="2036733903">
    <w:abstractNumId w:val="25"/>
  </w:num>
  <w:num w:numId="36" w16cid:durableId="1208563320">
    <w:abstractNumId w:val="21"/>
  </w:num>
  <w:num w:numId="37" w16cid:durableId="1716730003">
    <w:abstractNumId w:val="12"/>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8"/>
  <w:proofState w:spelling="clean" w:grammar="clean"/>
  <w:defaultTabStop w:val="720"/>
  <w:drawingGridHorizontalSpacing w:val="12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yMDExsDA2NDKyMLQ0MTVR0lEKTi0uzszPAymwNK4FAFx0OCctAAAA"/>
  </w:docVars>
  <w:rsids>
    <w:rsidRoot w:val="008E6341"/>
    <w:rsid w:val="00002EC5"/>
    <w:rsid w:val="00004439"/>
    <w:rsid w:val="00006021"/>
    <w:rsid w:val="000066C1"/>
    <w:rsid w:val="00007596"/>
    <w:rsid w:val="0000776E"/>
    <w:rsid w:val="00012697"/>
    <w:rsid w:val="00014206"/>
    <w:rsid w:val="0001671D"/>
    <w:rsid w:val="00016FB2"/>
    <w:rsid w:val="00017802"/>
    <w:rsid w:val="00021952"/>
    <w:rsid w:val="00021E02"/>
    <w:rsid w:val="0002202E"/>
    <w:rsid w:val="000246CD"/>
    <w:rsid w:val="00026149"/>
    <w:rsid w:val="00026ABB"/>
    <w:rsid w:val="0003318D"/>
    <w:rsid w:val="000356A6"/>
    <w:rsid w:val="00035B0F"/>
    <w:rsid w:val="00035BB9"/>
    <w:rsid w:val="00037F2B"/>
    <w:rsid w:val="00041A70"/>
    <w:rsid w:val="00042A95"/>
    <w:rsid w:val="000515B4"/>
    <w:rsid w:val="00052A9E"/>
    <w:rsid w:val="00054FCB"/>
    <w:rsid w:val="0006171F"/>
    <w:rsid w:val="00061768"/>
    <w:rsid w:val="00065432"/>
    <w:rsid w:val="00065D00"/>
    <w:rsid w:val="00071070"/>
    <w:rsid w:val="00071978"/>
    <w:rsid w:val="00072E87"/>
    <w:rsid w:val="0007455C"/>
    <w:rsid w:val="000757A0"/>
    <w:rsid w:val="0007603C"/>
    <w:rsid w:val="00084B20"/>
    <w:rsid w:val="000878F2"/>
    <w:rsid w:val="00091663"/>
    <w:rsid w:val="000918BD"/>
    <w:rsid w:val="000960A9"/>
    <w:rsid w:val="000A149F"/>
    <w:rsid w:val="000A2078"/>
    <w:rsid w:val="000A218B"/>
    <w:rsid w:val="000A2C6A"/>
    <w:rsid w:val="000A45C3"/>
    <w:rsid w:val="000A610B"/>
    <w:rsid w:val="000B074D"/>
    <w:rsid w:val="000B1CEF"/>
    <w:rsid w:val="000C07C9"/>
    <w:rsid w:val="000C27E8"/>
    <w:rsid w:val="000C429F"/>
    <w:rsid w:val="000C617D"/>
    <w:rsid w:val="000C7544"/>
    <w:rsid w:val="000D3A68"/>
    <w:rsid w:val="000D3F05"/>
    <w:rsid w:val="000D3F86"/>
    <w:rsid w:val="000D7010"/>
    <w:rsid w:val="000D71E1"/>
    <w:rsid w:val="000E2354"/>
    <w:rsid w:val="000E3738"/>
    <w:rsid w:val="000E576B"/>
    <w:rsid w:val="000E58C7"/>
    <w:rsid w:val="000E6819"/>
    <w:rsid w:val="000F065A"/>
    <w:rsid w:val="000F0A1C"/>
    <w:rsid w:val="000F1113"/>
    <w:rsid w:val="000F52F7"/>
    <w:rsid w:val="000F58E0"/>
    <w:rsid w:val="000F711F"/>
    <w:rsid w:val="000F7250"/>
    <w:rsid w:val="001015F7"/>
    <w:rsid w:val="00103359"/>
    <w:rsid w:val="001037E7"/>
    <w:rsid w:val="0010576F"/>
    <w:rsid w:val="00106A20"/>
    <w:rsid w:val="001103A1"/>
    <w:rsid w:val="00113CAB"/>
    <w:rsid w:val="00115751"/>
    <w:rsid w:val="001159BA"/>
    <w:rsid w:val="001159F6"/>
    <w:rsid w:val="00116606"/>
    <w:rsid w:val="0011680B"/>
    <w:rsid w:val="001173EC"/>
    <w:rsid w:val="00121747"/>
    <w:rsid w:val="00122E58"/>
    <w:rsid w:val="00123E56"/>
    <w:rsid w:val="00124842"/>
    <w:rsid w:val="00126040"/>
    <w:rsid w:val="0012613C"/>
    <w:rsid w:val="00126249"/>
    <w:rsid w:val="0012634D"/>
    <w:rsid w:val="00127863"/>
    <w:rsid w:val="00130491"/>
    <w:rsid w:val="00130A4E"/>
    <w:rsid w:val="00130EA1"/>
    <w:rsid w:val="00130EE4"/>
    <w:rsid w:val="0013143E"/>
    <w:rsid w:val="001354BB"/>
    <w:rsid w:val="00140FE5"/>
    <w:rsid w:val="00141308"/>
    <w:rsid w:val="00143F2E"/>
    <w:rsid w:val="00144EA8"/>
    <w:rsid w:val="001450DB"/>
    <w:rsid w:val="00146515"/>
    <w:rsid w:val="00147DF5"/>
    <w:rsid w:val="00151401"/>
    <w:rsid w:val="00151E85"/>
    <w:rsid w:val="00152D76"/>
    <w:rsid w:val="00153F5D"/>
    <w:rsid w:val="00155B71"/>
    <w:rsid w:val="00157B6C"/>
    <w:rsid w:val="00161C64"/>
    <w:rsid w:val="00162FC2"/>
    <w:rsid w:val="00163CD1"/>
    <w:rsid w:val="001653B8"/>
    <w:rsid w:val="001708F6"/>
    <w:rsid w:val="00172F03"/>
    <w:rsid w:val="0017762E"/>
    <w:rsid w:val="001807F5"/>
    <w:rsid w:val="00180FE3"/>
    <w:rsid w:val="001825AB"/>
    <w:rsid w:val="00183545"/>
    <w:rsid w:val="0018464D"/>
    <w:rsid w:val="00186F6D"/>
    <w:rsid w:val="00187EBE"/>
    <w:rsid w:val="001916CD"/>
    <w:rsid w:val="001918F7"/>
    <w:rsid w:val="00192F4D"/>
    <w:rsid w:val="00192F6D"/>
    <w:rsid w:val="0019561D"/>
    <w:rsid w:val="00196974"/>
    <w:rsid w:val="001A08FD"/>
    <w:rsid w:val="001A0FA5"/>
    <w:rsid w:val="001A1FEF"/>
    <w:rsid w:val="001A2ABF"/>
    <w:rsid w:val="001A3C35"/>
    <w:rsid w:val="001A3D73"/>
    <w:rsid w:val="001A7C33"/>
    <w:rsid w:val="001B0154"/>
    <w:rsid w:val="001B06D2"/>
    <w:rsid w:val="001B07C8"/>
    <w:rsid w:val="001B0E73"/>
    <w:rsid w:val="001B11DD"/>
    <w:rsid w:val="001B4D2C"/>
    <w:rsid w:val="001B4DC6"/>
    <w:rsid w:val="001B5C1B"/>
    <w:rsid w:val="001B7B91"/>
    <w:rsid w:val="001B7EBA"/>
    <w:rsid w:val="001C106F"/>
    <w:rsid w:val="001C4209"/>
    <w:rsid w:val="001C487D"/>
    <w:rsid w:val="001C5DCD"/>
    <w:rsid w:val="001C5E91"/>
    <w:rsid w:val="001D0C4D"/>
    <w:rsid w:val="001D3871"/>
    <w:rsid w:val="001D43B5"/>
    <w:rsid w:val="001D481A"/>
    <w:rsid w:val="001D5B1A"/>
    <w:rsid w:val="001D6339"/>
    <w:rsid w:val="001D6449"/>
    <w:rsid w:val="001D7A11"/>
    <w:rsid w:val="001E1A2B"/>
    <w:rsid w:val="001E4722"/>
    <w:rsid w:val="001F09F9"/>
    <w:rsid w:val="001F0A9F"/>
    <w:rsid w:val="001F0BA5"/>
    <w:rsid w:val="001F0ECC"/>
    <w:rsid w:val="001F14EF"/>
    <w:rsid w:val="001F1571"/>
    <w:rsid w:val="001F1EFA"/>
    <w:rsid w:val="001F24E4"/>
    <w:rsid w:val="001F2FA6"/>
    <w:rsid w:val="001F3AA4"/>
    <w:rsid w:val="001F445A"/>
    <w:rsid w:val="001F6818"/>
    <w:rsid w:val="001F7BF1"/>
    <w:rsid w:val="00202324"/>
    <w:rsid w:val="002052CC"/>
    <w:rsid w:val="00210BC9"/>
    <w:rsid w:val="00214AD4"/>
    <w:rsid w:val="00214F27"/>
    <w:rsid w:val="00215C0F"/>
    <w:rsid w:val="00216082"/>
    <w:rsid w:val="00216117"/>
    <w:rsid w:val="00216C26"/>
    <w:rsid w:val="0022087F"/>
    <w:rsid w:val="002241B4"/>
    <w:rsid w:val="00226200"/>
    <w:rsid w:val="00227E69"/>
    <w:rsid w:val="002307F7"/>
    <w:rsid w:val="0023166F"/>
    <w:rsid w:val="00231806"/>
    <w:rsid w:val="00232032"/>
    <w:rsid w:val="0023244D"/>
    <w:rsid w:val="00236925"/>
    <w:rsid w:val="00237733"/>
    <w:rsid w:val="00240108"/>
    <w:rsid w:val="002426F4"/>
    <w:rsid w:val="00242BC1"/>
    <w:rsid w:val="00243511"/>
    <w:rsid w:val="00243EA8"/>
    <w:rsid w:val="00247279"/>
    <w:rsid w:val="002501F3"/>
    <w:rsid w:val="00251CC2"/>
    <w:rsid w:val="00253D79"/>
    <w:rsid w:val="00254500"/>
    <w:rsid w:val="00257561"/>
    <w:rsid w:val="00260B11"/>
    <w:rsid w:val="00261069"/>
    <w:rsid w:val="00261208"/>
    <w:rsid w:val="00261C95"/>
    <w:rsid w:val="002632B0"/>
    <w:rsid w:val="00263959"/>
    <w:rsid w:val="002654EA"/>
    <w:rsid w:val="00265662"/>
    <w:rsid w:val="00267F89"/>
    <w:rsid w:val="002711B6"/>
    <w:rsid w:val="0027149A"/>
    <w:rsid w:val="00273B41"/>
    <w:rsid w:val="0027526B"/>
    <w:rsid w:val="00275886"/>
    <w:rsid w:val="002773D9"/>
    <w:rsid w:val="00280C36"/>
    <w:rsid w:val="00280E39"/>
    <w:rsid w:val="00283347"/>
    <w:rsid w:val="0028593C"/>
    <w:rsid w:val="00285C07"/>
    <w:rsid w:val="00285C0C"/>
    <w:rsid w:val="00287E88"/>
    <w:rsid w:val="00293BAB"/>
    <w:rsid w:val="00296C5D"/>
    <w:rsid w:val="002A10A9"/>
    <w:rsid w:val="002A5F68"/>
    <w:rsid w:val="002A633E"/>
    <w:rsid w:val="002A7194"/>
    <w:rsid w:val="002A7B6A"/>
    <w:rsid w:val="002A7DAA"/>
    <w:rsid w:val="002B205F"/>
    <w:rsid w:val="002B43FF"/>
    <w:rsid w:val="002B475F"/>
    <w:rsid w:val="002B71E2"/>
    <w:rsid w:val="002C0E4A"/>
    <w:rsid w:val="002C1CFD"/>
    <w:rsid w:val="002C1F92"/>
    <w:rsid w:val="002C20B4"/>
    <w:rsid w:val="002C3396"/>
    <w:rsid w:val="002C4DF6"/>
    <w:rsid w:val="002C5B60"/>
    <w:rsid w:val="002C5C8D"/>
    <w:rsid w:val="002C6C15"/>
    <w:rsid w:val="002D2443"/>
    <w:rsid w:val="002D3F95"/>
    <w:rsid w:val="002D4211"/>
    <w:rsid w:val="002D4B5C"/>
    <w:rsid w:val="002D580C"/>
    <w:rsid w:val="002D599C"/>
    <w:rsid w:val="002D75DD"/>
    <w:rsid w:val="002E06F3"/>
    <w:rsid w:val="002E4F09"/>
    <w:rsid w:val="002E5F02"/>
    <w:rsid w:val="002E636D"/>
    <w:rsid w:val="002E6493"/>
    <w:rsid w:val="002E6F3D"/>
    <w:rsid w:val="002E7FA0"/>
    <w:rsid w:val="002F1218"/>
    <w:rsid w:val="002F1EA5"/>
    <w:rsid w:val="002F2D0B"/>
    <w:rsid w:val="002F5F05"/>
    <w:rsid w:val="002F6830"/>
    <w:rsid w:val="00300E19"/>
    <w:rsid w:val="00301B10"/>
    <w:rsid w:val="00302D57"/>
    <w:rsid w:val="003050E1"/>
    <w:rsid w:val="00305E8F"/>
    <w:rsid w:val="00306475"/>
    <w:rsid w:val="0031001E"/>
    <w:rsid w:val="003102BE"/>
    <w:rsid w:val="00311B00"/>
    <w:rsid w:val="00311CCB"/>
    <w:rsid w:val="003130AA"/>
    <w:rsid w:val="00313BE5"/>
    <w:rsid w:val="0031403F"/>
    <w:rsid w:val="00314070"/>
    <w:rsid w:val="003159F1"/>
    <w:rsid w:val="00316620"/>
    <w:rsid w:val="00317B55"/>
    <w:rsid w:val="00317D8A"/>
    <w:rsid w:val="00320E8E"/>
    <w:rsid w:val="00321EBC"/>
    <w:rsid w:val="00322DD3"/>
    <w:rsid w:val="00331E96"/>
    <w:rsid w:val="003373AF"/>
    <w:rsid w:val="00343ECB"/>
    <w:rsid w:val="003469A5"/>
    <w:rsid w:val="00346E53"/>
    <w:rsid w:val="00350855"/>
    <w:rsid w:val="00351B36"/>
    <w:rsid w:val="00352F1E"/>
    <w:rsid w:val="003545C0"/>
    <w:rsid w:val="0035611C"/>
    <w:rsid w:val="00356E9F"/>
    <w:rsid w:val="003576B7"/>
    <w:rsid w:val="00360B13"/>
    <w:rsid w:val="003614BE"/>
    <w:rsid w:val="00367F67"/>
    <w:rsid w:val="00370AA1"/>
    <w:rsid w:val="00371733"/>
    <w:rsid w:val="003718EA"/>
    <w:rsid w:val="00372476"/>
    <w:rsid w:val="003733BC"/>
    <w:rsid w:val="00373D52"/>
    <w:rsid w:val="00374585"/>
    <w:rsid w:val="00375C2B"/>
    <w:rsid w:val="00380130"/>
    <w:rsid w:val="00381E9A"/>
    <w:rsid w:val="003827D8"/>
    <w:rsid w:val="00384E9C"/>
    <w:rsid w:val="003852FF"/>
    <w:rsid w:val="00385A0A"/>
    <w:rsid w:val="003908FF"/>
    <w:rsid w:val="00391BCB"/>
    <w:rsid w:val="0039416A"/>
    <w:rsid w:val="00394270"/>
    <w:rsid w:val="003953FF"/>
    <w:rsid w:val="003969C3"/>
    <w:rsid w:val="00396A7E"/>
    <w:rsid w:val="003A0549"/>
    <w:rsid w:val="003A0F24"/>
    <w:rsid w:val="003A12A7"/>
    <w:rsid w:val="003A160F"/>
    <w:rsid w:val="003A2F5D"/>
    <w:rsid w:val="003A4E6D"/>
    <w:rsid w:val="003A51F2"/>
    <w:rsid w:val="003A7C02"/>
    <w:rsid w:val="003B6221"/>
    <w:rsid w:val="003B68A5"/>
    <w:rsid w:val="003B71AA"/>
    <w:rsid w:val="003B7E9A"/>
    <w:rsid w:val="003C3BD8"/>
    <w:rsid w:val="003C4CDE"/>
    <w:rsid w:val="003C7485"/>
    <w:rsid w:val="003D0088"/>
    <w:rsid w:val="003D02FB"/>
    <w:rsid w:val="003D078E"/>
    <w:rsid w:val="003D602F"/>
    <w:rsid w:val="003D78EC"/>
    <w:rsid w:val="003D7C6C"/>
    <w:rsid w:val="003D7E72"/>
    <w:rsid w:val="003E49AC"/>
    <w:rsid w:val="003E5005"/>
    <w:rsid w:val="003E5433"/>
    <w:rsid w:val="003E5814"/>
    <w:rsid w:val="003E6F71"/>
    <w:rsid w:val="003E7361"/>
    <w:rsid w:val="003F1275"/>
    <w:rsid w:val="003F146C"/>
    <w:rsid w:val="003F190A"/>
    <w:rsid w:val="003F1BA5"/>
    <w:rsid w:val="003F28E3"/>
    <w:rsid w:val="003F50E8"/>
    <w:rsid w:val="003F6066"/>
    <w:rsid w:val="003F66E5"/>
    <w:rsid w:val="003F75A9"/>
    <w:rsid w:val="003F768D"/>
    <w:rsid w:val="003F7D8D"/>
    <w:rsid w:val="003F7E95"/>
    <w:rsid w:val="00400A06"/>
    <w:rsid w:val="00400A72"/>
    <w:rsid w:val="00400FC4"/>
    <w:rsid w:val="0040281D"/>
    <w:rsid w:val="00404523"/>
    <w:rsid w:val="00413C03"/>
    <w:rsid w:val="00414BA6"/>
    <w:rsid w:val="00415CE1"/>
    <w:rsid w:val="0041653E"/>
    <w:rsid w:val="00416F10"/>
    <w:rsid w:val="004223BD"/>
    <w:rsid w:val="00422685"/>
    <w:rsid w:val="00425611"/>
    <w:rsid w:val="00425E10"/>
    <w:rsid w:val="004300D4"/>
    <w:rsid w:val="0043066D"/>
    <w:rsid w:val="004306A2"/>
    <w:rsid w:val="00433BDE"/>
    <w:rsid w:val="004355E2"/>
    <w:rsid w:val="0043617E"/>
    <w:rsid w:val="00436446"/>
    <w:rsid w:val="004366F4"/>
    <w:rsid w:val="00444AB5"/>
    <w:rsid w:val="00445BB9"/>
    <w:rsid w:val="00445F0C"/>
    <w:rsid w:val="00452854"/>
    <w:rsid w:val="004540AC"/>
    <w:rsid w:val="004542E4"/>
    <w:rsid w:val="00454BB4"/>
    <w:rsid w:val="0045775E"/>
    <w:rsid w:val="004601D2"/>
    <w:rsid w:val="004622E7"/>
    <w:rsid w:val="00462A3F"/>
    <w:rsid w:val="004677CD"/>
    <w:rsid w:val="00467C8B"/>
    <w:rsid w:val="00470539"/>
    <w:rsid w:val="00473CED"/>
    <w:rsid w:val="00482277"/>
    <w:rsid w:val="004865B7"/>
    <w:rsid w:val="004868B3"/>
    <w:rsid w:val="004874C4"/>
    <w:rsid w:val="00491EBC"/>
    <w:rsid w:val="004920F0"/>
    <w:rsid w:val="00492ABA"/>
    <w:rsid w:val="00492BEA"/>
    <w:rsid w:val="00493F47"/>
    <w:rsid w:val="00496605"/>
    <w:rsid w:val="004A1321"/>
    <w:rsid w:val="004A140F"/>
    <w:rsid w:val="004A53A0"/>
    <w:rsid w:val="004A546D"/>
    <w:rsid w:val="004B0200"/>
    <w:rsid w:val="004B080C"/>
    <w:rsid w:val="004B135A"/>
    <w:rsid w:val="004B196D"/>
    <w:rsid w:val="004B5FC3"/>
    <w:rsid w:val="004B7849"/>
    <w:rsid w:val="004C14FD"/>
    <w:rsid w:val="004C2E8B"/>
    <w:rsid w:val="004C3B47"/>
    <w:rsid w:val="004C4318"/>
    <w:rsid w:val="004C4ECD"/>
    <w:rsid w:val="004C6C24"/>
    <w:rsid w:val="004D06A2"/>
    <w:rsid w:val="004D45E1"/>
    <w:rsid w:val="004D55FF"/>
    <w:rsid w:val="004D5744"/>
    <w:rsid w:val="004D78B3"/>
    <w:rsid w:val="004E2B62"/>
    <w:rsid w:val="004E368C"/>
    <w:rsid w:val="004E5587"/>
    <w:rsid w:val="004E6AF7"/>
    <w:rsid w:val="004F1EF3"/>
    <w:rsid w:val="004F41A3"/>
    <w:rsid w:val="004F5C74"/>
    <w:rsid w:val="004F5FB7"/>
    <w:rsid w:val="004F641B"/>
    <w:rsid w:val="0050065F"/>
    <w:rsid w:val="00500B8A"/>
    <w:rsid w:val="005033EC"/>
    <w:rsid w:val="0050342F"/>
    <w:rsid w:val="005047CB"/>
    <w:rsid w:val="00504C44"/>
    <w:rsid w:val="00507DA0"/>
    <w:rsid w:val="00512C06"/>
    <w:rsid w:val="00512DC4"/>
    <w:rsid w:val="0051439D"/>
    <w:rsid w:val="005148A1"/>
    <w:rsid w:val="00515057"/>
    <w:rsid w:val="005206F8"/>
    <w:rsid w:val="00521AC9"/>
    <w:rsid w:val="00523439"/>
    <w:rsid w:val="00524771"/>
    <w:rsid w:val="00525D67"/>
    <w:rsid w:val="0052608E"/>
    <w:rsid w:val="00530043"/>
    <w:rsid w:val="00530C30"/>
    <w:rsid w:val="005318A9"/>
    <w:rsid w:val="00532E72"/>
    <w:rsid w:val="005330CA"/>
    <w:rsid w:val="00535607"/>
    <w:rsid w:val="00535FA0"/>
    <w:rsid w:val="0054215E"/>
    <w:rsid w:val="0054253C"/>
    <w:rsid w:val="00543BF5"/>
    <w:rsid w:val="005455A9"/>
    <w:rsid w:val="00546120"/>
    <w:rsid w:val="005475F6"/>
    <w:rsid w:val="00551C89"/>
    <w:rsid w:val="00555D6B"/>
    <w:rsid w:val="005566B0"/>
    <w:rsid w:val="00563D3D"/>
    <w:rsid w:val="00564335"/>
    <w:rsid w:val="00564B31"/>
    <w:rsid w:val="00564D80"/>
    <w:rsid w:val="00565022"/>
    <w:rsid w:val="0056507E"/>
    <w:rsid w:val="00565574"/>
    <w:rsid w:val="00571190"/>
    <w:rsid w:val="005719E0"/>
    <w:rsid w:val="00571A0E"/>
    <w:rsid w:val="00577A56"/>
    <w:rsid w:val="00583F6A"/>
    <w:rsid w:val="00585615"/>
    <w:rsid w:val="00586CC7"/>
    <w:rsid w:val="00586F1A"/>
    <w:rsid w:val="00587612"/>
    <w:rsid w:val="0059035A"/>
    <w:rsid w:val="00590787"/>
    <w:rsid w:val="005942BA"/>
    <w:rsid w:val="005A10DA"/>
    <w:rsid w:val="005A10F0"/>
    <w:rsid w:val="005A3A0C"/>
    <w:rsid w:val="005B0C3E"/>
    <w:rsid w:val="005B0CA7"/>
    <w:rsid w:val="005B0FA4"/>
    <w:rsid w:val="005B31B9"/>
    <w:rsid w:val="005B53D9"/>
    <w:rsid w:val="005C0444"/>
    <w:rsid w:val="005C046C"/>
    <w:rsid w:val="005C0675"/>
    <w:rsid w:val="005C0920"/>
    <w:rsid w:val="005C20BF"/>
    <w:rsid w:val="005C4870"/>
    <w:rsid w:val="005C5065"/>
    <w:rsid w:val="005C6AAC"/>
    <w:rsid w:val="005C7E0F"/>
    <w:rsid w:val="005D293B"/>
    <w:rsid w:val="005D38AE"/>
    <w:rsid w:val="005D45CE"/>
    <w:rsid w:val="005D4816"/>
    <w:rsid w:val="005D5ADC"/>
    <w:rsid w:val="005D62D9"/>
    <w:rsid w:val="005D79D8"/>
    <w:rsid w:val="005D7DA2"/>
    <w:rsid w:val="005E2054"/>
    <w:rsid w:val="005E41A4"/>
    <w:rsid w:val="005E48E4"/>
    <w:rsid w:val="005F0EA0"/>
    <w:rsid w:val="005F1288"/>
    <w:rsid w:val="005F15B0"/>
    <w:rsid w:val="005F194F"/>
    <w:rsid w:val="005F282A"/>
    <w:rsid w:val="005F4ACE"/>
    <w:rsid w:val="005F67DC"/>
    <w:rsid w:val="005F6B84"/>
    <w:rsid w:val="005F6CA0"/>
    <w:rsid w:val="005F75E6"/>
    <w:rsid w:val="0060124D"/>
    <w:rsid w:val="00602978"/>
    <w:rsid w:val="00605C56"/>
    <w:rsid w:val="00606EB0"/>
    <w:rsid w:val="00612568"/>
    <w:rsid w:val="0061268B"/>
    <w:rsid w:val="006139BB"/>
    <w:rsid w:val="006142D1"/>
    <w:rsid w:val="00615B40"/>
    <w:rsid w:val="00617D57"/>
    <w:rsid w:val="006220EF"/>
    <w:rsid w:val="00624F73"/>
    <w:rsid w:val="00632FF2"/>
    <w:rsid w:val="0063434D"/>
    <w:rsid w:val="00634E65"/>
    <w:rsid w:val="00635586"/>
    <w:rsid w:val="006369F9"/>
    <w:rsid w:val="00637C70"/>
    <w:rsid w:val="00637FFD"/>
    <w:rsid w:val="006407D1"/>
    <w:rsid w:val="0064555E"/>
    <w:rsid w:val="00645A2C"/>
    <w:rsid w:val="00651026"/>
    <w:rsid w:val="00653664"/>
    <w:rsid w:val="00660010"/>
    <w:rsid w:val="0066338F"/>
    <w:rsid w:val="0066553D"/>
    <w:rsid w:val="00665626"/>
    <w:rsid w:val="00665B03"/>
    <w:rsid w:val="006676D8"/>
    <w:rsid w:val="00672B67"/>
    <w:rsid w:val="00673B4B"/>
    <w:rsid w:val="0067457D"/>
    <w:rsid w:val="00680303"/>
    <w:rsid w:val="0068584B"/>
    <w:rsid w:val="00686963"/>
    <w:rsid w:val="00686A71"/>
    <w:rsid w:val="00687397"/>
    <w:rsid w:val="0069030A"/>
    <w:rsid w:val="006906AE"/>
    <w:rsid w:val="0069102E"/>
    <w:rsid w:val="00691F4C"/>
    <w:rsid w:val="00693F24"/>
    <w:rsid w:val="00693F84"/>
    <w:rsid w:val="00694F51"/>
    <w:rsid w:val="006953F8"/>
    <w:rsid w:val="00695A0A"/>
    <w:rsid w:val="00697249"/>
    <w:rsid w:val="006976C0"/>
    <w:rsid w:val="006A07DD"/>
    <w:rsid w:val="006A0EA6"/>
    <w:rsid w:val="006A1E4F"/>
    <w:rsid w:val="006A2090"/>
    <w:rsid w:val="006A2E66"/>
    <w:rsid w:val="006A5767"/>
    <w:rsid w:val="006A70EC"/>
    <w:rsid w:val="006A7130"/>
    <w:rsid w:val="006A7806"/>
    <w:rsid w:val="006A78A7"/>
    <w:rsid w:val="006A7F2F"/>
    <w:rsid w:val="006B16E1"/>
    <w:rsid w:val="006B287C"/>
    <w:rsid w:val="006B2E40"/>
    <w:rsid w:val="006B3861"/>
    <w:rsid w:val="006C04A7"/>
    <w:rsid w:val="006C17AF"/>
    <w:rsid w:val="006C1F86"/>
    <w:rsid w:val="006C264B"/>
    <w:rsid w:val="006C321E"/>
    <w:rsid w:val="006C35C2"/>
    <w:rsid w:val="006C5E3A"/>
    <w:rsid w:val="006C5EE8"/>
    <w:rsid w:val="006C7AD0"/>
    <w:rsid w:val="006D0BD3"/>
    <w:rsid w:val="006D12C4"/>
    <w:rsid w:val="006D19F2"/>
    <w:rsid w:val="006D1EA7"/>
    <w:rsid w:val="006D3399"/>
    <w:rsid w:val="006D3C4A"/>
    <w:rsid w:val="006D3CE0"/>
    <w:rsid w:val="006D5415"/>
    <w:rsid w:val="006D5B15"/>
    <w:rsid w:val="006E17B2"/>
    <w:rsid w:val="006E2620"/>
    <w:rsid w:val="006E5F71"/>
    <w:rsid w:val="006F0A01"/>
    <w:rsid w:val="006F1E7B"/>
    <w:rsid w:val="006F274E"/>
    <w:rsid w:val="006F4156"/>
    <w:rsid w:val="006F4511"/>
    <w:rsid w:val="00701502"/>
    <w:rsid w:val="00702A9B"/>
    <w:rsid w:val="00710508"/>
    <w:rsid w:val="00710C05"/>
    <w:rsid w:val="007132D2"/>
    <w:rsid w:val="00713807"/>
    <w:rsid w:val="007166FD"/>
    <w:rsid w:val="0071734B"/>
    <w:rsid w:val="007205F0"/>
    <w:rsid w:val="00722AFC"/>
    <w:rsid w:val="0072310D"/>
    <w:rsid w:val="00723C9A"/>
    <w:rsid w:val="00724725"/>
    <w:rsid w:val="00727123"/>
    <w:rsid w:val="00734256"/>
    <w:rsid w:val="0073444C"/>
    <w:rsid w:val="007369B3"/>
    <w:rsid w:val="00743CC9"/>
    <w:rsid w:val="00746B05"/>
    <w:rsid w:val="00750304"/>
    <w:rsid w:val="00750998"/>
    <w:rsid w:val="00750A52"/>
    <w:rsid w:val="00751FAB"/>
    <w:rsid w:val="007538D9"/>
    <w:rsid w:val="007551B5"/>
    <w:rsid w:val="00755BDE"/>
    <w:rsid w:val="00756478"/>
    <w:rsid w:val="00756FBC"/>
    <w:rsid w:val="007579C0"/>
    <w:rsid w:val="00763FD2"/>
    <w:rsid w:val="007642D9"/>
    <w:rsid w:val="00766B26"/>
    <w:rsid w:val="007674F6"/>
    <w:rsid w:val="007721A8"/>
    <w:rsid w:val="00773C90"/>
    <w:rsid w:val="00775428"/>
    <w:rsid w:val="00776804"/>
    <w:rsid w:val="007779D3"/>
    <w:rsid w:val="00777BEF"/>
    <w:rsid w:val="007815E1"/>
    <w:rsid w:val="0078522B"/>
    <w:rsid w:val="007854EE"/>
    <w:rsid w:val="00786150"/>
    <w:rsid w:val="00786EA0"/>
    <w:rsid w:val="00787C0E"/>
    <w:rsid w:val="007909E3"/>
    <w:rsid w:val="00792253"/>
    <w:rsid w:val="00792B64"/>
    <w:rsid w:val="00792E09"/>
    <w:rsid w:val="00794EBC"/>
    <w:rsid w:val="00795CD4"/>
    <w:rsid w:val="00796EEC"/>
    <w:rsid w:val="007A1175"/>
    <w:rsid w:val="007A121E"/>
    <w:rsid w:val="007A19BD"/>
    <w:rsid w:val="007A38B9"/>
    <w:rsid w:val="007A5563"/>
    <w:rsid w:val="007A5AC7"/>
    <w:rsid w:val="007A5C8F"/>
    <w:rsid w:val="007A6D8A"/>
    <w:rsid w:val="007B053D"/>
    <w:rsid w:val="007B169E"/>
    <w:rsid w:val="007B3771"/>
    <w:rsid w:val="007B42FC"/>
    <w:rsid w:val="007B510C"/>
    <w:rsid w:val="007B64A6"/>
    <w:rsid w:val="007C0EA3"/>
    <w:rsid w:val="007C2AD3"/>
    <w:rsid w:val="007C52D3"/>
    <w:rsid w:val="007C53E1"/>
    <w:rsid w:val="007C5F8F"/>
    <w:rsid w:val="007C6ED2"/>
    <w:rsid w:val="007D04D7"/>
    <w:rsid w:val="007D2929"/>
    <w:rsid w:val="007D31E3"/>
    <w:rsid w:val="007D45FA"/>
    <w:rsid w:val="007D46AA"/>
    <w:rsid w:val="007E1CE9"/>
    <w:rsid w:val="007E2CE7"/>
    <w:rsid w:val="007E36F8"/>
    <w:rsid w:val="007E36FB"/>
    <w:rsid w:val="007E61F5"/>
    <w:rsid w:val="007E6DD8"/>
    <w:rsid w:val="007F29C7"/>
    <w:rsid w:val="007F317F"/>
    <w:rsid w:val="007F6976"/>
    <w:rsid w:val="007F7D40"/>
    <w:rsid w:val="007F7EEC"/>
    <w:rsid w:val="0080192E"/>
    <w:rsid w:val="0080285A"/>
    <w:rsid w:val="008031A8"/>
    <w:rsid w:val="00810D7E"/>
    <w:rsid w:val="00812530"/>
    <w:rsid w:val="008142E1"/>
    <w:rsid w:val="008143E0"/>
    <w:rsid w:val="00814C0E"/>
    <w:rsid w:val="00814E25"/>
    <w:rsid w:val="00815CA6"/>
    <w:rsid w:val="00815FBB"/>
    <w:rsid w:val="00816E9E"/>
    <w:rsid w:val="00817143"/>
    <w:rsid w:val="008173FD"/>
    <w:rsid w:val="0081775B"/>
    <w:rsid w:val="00820DC3"/>
    <w:rsid w:val="008226C0"/>
    <w:rsid w:val="008231D6"/>
    <w:rsid w:val="00823D16"/>
    <w:rsid w:val="0082470C"/>
    <w:rsid w:val="00824A72"/>
    <w:rsid w:val="008255EE"/>
    <w:rsid w:val="0082710C"/>
    <w:rsid w:val="0082783C"/>
    <w:rsid w:val="00830079"/>
    <w:rsid w:val="008316C9"/>
    <w:rsid w:val="00831D0C"/>
    <w:rsid w:val="00835F1E"/>
    <w:rsid w:val="00836C4D"/>
    <w:rsid w:val="008379E9"/>
    <w:rsid w:val="0084185E"/>
    <w:rsid w:val="00845C09"/>
    <w:rsid w:val="00852BD1"/>
    <w:rsid w:val="0085446E"/>
    <w:rsid w:val="008568BF"/>
    <w:rsid w:val="00856C8D"/>
    <w:rsid w:val="0085798E"/>
    <w:rsid w:val="00861F39"/>
    <w:rsid w:val="00862D56"/>
    <w:rsid w:val="00862F44"/>
    <w:rsid w:val="008665AF"/>
    <w:rsid w:val="008673C2"/>
    <w:rsid w:val="008720BB"/>
    <w:rsid w:val="008725AA"/>
    <w:rsid w:val="00873ED9"/>
    <w:rsid w:val="00874FAE"/>
    <w:rsid w:val="00876CCD"/>
    <w:rsid w:val="00877643"/>
    <w:rsid w:val="00877A97"/>
    <w:rsid w:val="0088044D"/>
    <w:rsid w:val="00881D70"/>
    <w:rsid w:val="00881F7B"/>
    <w:rsid w:val="00883179"/>
    <w:rsid w:val="00883616"/>
    <w:rsid w:val="008838A1"/>
    <w:rsid w:val="00886435"/>
    <w:rsid w:val="00886855"/>
    <w:rsid w:val="00886F22"/>
    <w:rsid w:val="008875A6"/>
    <w:rsid w:val="0088784A"/>
    <w:rsid w:val="0089009F"/>
    <w:rsid w:val="00893011"/>
    <w:rsid w:val="008A043A"/>
    <w:rsid w:val="008A1287"/>
    <w:rsid w:val="008A2C97"/>
    <w:rsid w:val="008A3B97"/>
    <w:rsid w:val="008A4AF7"/>
    <w:rsid w:val="008A79B4"/>
    <w:rsid w:val="008B035D"/>
    <w:rsid w:val="008B15C6"/>
    <w:rsid w:val="008B24A4"/>
    <w:rsid w:val="008B3747"/>
    <w:rsid w:val="008B49C4"/>
    <w:rsid w:val="008B49CC"/>
    <w:rsid w:val="008B4B58"/>
    <w:rsid w:val="008B5903"/>
    <w:rsid w:val="008B6568"/>
    <w:rsid w:val="008C0A8A"/>
    <w:rsid w:val="008C16D6"/>
    <w:rsid w:val="008C2031"/>
    <w:rsid w:val="008C39B7"/>
    <w:rsid w:val="008C4A6E"/>
    <w:rsid w:val="008C550C"/>
    <w:rsid w:val="008C5CD5"/>
    <w:rsid w:val="008C638B"/>
    <w:rsid w:val="008D2F19"/>
    <w:rsid w:val="008D3376"/>
    <w:rsid w:val="008D7508"/>
    <w:rsid w:val="008D752F"/>
    <w:rsid w:val="008E0237"/>
    <w:rsid w:val="008E53C5"/>
    <w:rsid w:val="008E6341"/>
    <w:rsid w:val="008F17D2"/>
    <w:rsid w:val="008F32BC"/>
    <w:rsid w:val="008F376B"/>
    <w:rsid w:val="008F6E30"/>
    <w:rsid w:val="008F7229"/>
    <w:rsid w:val="00901A90"/>
    <w:rsid w:val="00901D1B"/>
    <w:rsid w:val="00902152"/>
    <w:rsid w:val="00902A77"/>
    <w:rsid w:val="0090432A"/>
    <w:rsid w:val="00905208"/>
    <w:rsid w:val="00906A17"/>
    <w:rsid w:val="00911319"/>
    <w:rsid w:val="00911AD2"/>
    <w:rsid w:val="00913AD9"/>
    <w:rsid w:val="0091402C"/>
    <w:rsid w:val="00915906"/>
    <w:rsid w:val="009178E2"/>
    <w:rsid w:val="0092314A"/>
    <w:rsid w:val="00923951"/>
    <w:rsid w:val="00925695"/>
    <w:rsid w:val="00925DA3"/>
    <w:rsid w:val="00926EF3"/>
    <w:rsid w:val="00930A79"/>
    <w:rsid w:val="00931F67"/>
    <w:rsid w:val="00940D42"/>
    <w:rsid w:val="00942746"/>
    <w:rsid w:val="00944F3C"/>
    <w:rsid w:val="009457A4"/>
    <w:rsid w:val="00950ABE"/>
    <w:rsid w:val="00952448"/>
    <w:rsid w:val="009527D1"/>
    <w:rsid w:val="00952E3A"/>
    <w:rsid w:val="0095554A"/>
    <w:rsid w:val="00956619"/>
    <w:rsid w:val="0095696A"/>
    <w:rsid w:val="0095741B"/>
    <w:rsid w:val="00957AA5"/>
    <w:rsid w:val="009655E3"/>
    <w:rsid w:val="0096565B"/>
    <w:rsid w:val="009700E5"/>
    <w:rsid w:val="009715DF"/>
    <w:rsid w:val="00971973"/>
    <w:rsid w:val="009733B9"/>
    <w:rsid w:val="0097355D"/>
    <w:rsid w:val="009737CB"/>
    <w:rsid w:val="009739C6"/>
    <w:rsid w:val="00975277"/>
    <w:rsid w:val="009761D8"/>
    <w:rsid w:val="00980865"/>
    <w:rsid w:val="00980895"/>
    <w:rsid w:val="00980A9A"/>
    <w:rsid w:val="00981BA4"/>
    <w:rsid w:val="0098236C"/>
    <w:rsid w:val="009869F5"/>
    <w:rsid w:val="00987D3B"/>
    <w:rsid w:val="00990A49"/>
    <w:rsid w:val="00991065"/>
    <w:rsid w:val="00991B10"/>
    <w:rsid w:val="009936A9"/>
    <w:rsid w:val="00993CDE"/>
    <w:rsid w:val="0099464D"/>
    <w:rsid w:val="009956BF"/>
    <w:rsid w:val="00995807"/>
    <w:rsid w:val="00995B49"/>
    <w:rsid w:val="00995CB8"/>
    <w:rsid w:val="009968C8"/>
    <w:rsid w:val="00997845"/>
    <w:rsid w:val="009A1436"/>
    <w:rsid w:val="009A1D36"/>
    <w:rsid w:val="009A3F9D"/>
    <w:rsid w:val="009A4518"/>
    <w:rsid w:val="009A557A"/>
    <w:rsid w:val="009A5929"/>
    <w:rsid w:val="009A6865"/>
    <w:rsid w:val="009A7A34"/>
    <w:rsid w:val="009B1294"/>
    <w:rsid w:val="009B4542"/>
    <w:rsid w:val="009B477A"/>
    <w:rsid w:val="009B4E19"/>
    <w:rsid w:val="009B6C86"/>
    <w:rsid w:val="009C15E2"/>
    <w:rsid w:val="009C53DF"/>
    <w:rsid w:val="009C5409"/>
    <w:rsid w:val="009D14B6"/>
    <w:rsid w:val="009D4CAF"/>
    <w:rsid w:val="009D531D"/>
    <w:rsid w:val="009D6088"/>
    <w:rsid w:val="009D682C"/>
    <w:rsid w:val="009E0258"/>
    <w:rsid w:val="009E1AED"/>
    <w:rsid w:val="009E2849"/>
    <w:rsid w:val="009F0D10"/>
    <w:rsid w:val="009F3567"/>
    <w:rsid w:val="009F468E"/>
    <w:rsid w:val="009F642D"/>
    <w:rsid w:val="009F74E9"/>
    <w:rsid w:val="00A01871"/>
    <w:rsid w:val="00A019B6"/>
    <w:rsid w:val="00A01C6F"/>
    <w:rsid w:val="00A02449"/>
    <w:rsid w:val="00A0460D"/>
    <w:rsid w:val="00A076F7"/>
    <w:rsid w:val="00A11E69"/>
    <w:rsid w:val="00A1253A"/>
    <w:rsid w:val="00A1374C"/>
    <w:rsid w:val="00A14648"/>
    <w:rsid w:val="00A1756A"/>
    <w:rsid w:val="00A20F31"/>
    <w:rsid w:val="00A2112B"/>
    <w:rsid w:val="00A23E1B"/>
    <w:rsid w:val="00A25728"/>
    <w:rsid w:val="00A257E0"/>
    <w:rsid w:val="00A26299"/>
    <w:rsid w:val="00A26327"/>
    <w:rsid w:val="00A26540"/>
    <w:rsid w:val="00A27B4E"/>
    <w:rsid w:val="00A30B75"/>
    <w:rsid w:val="00A31C75"/>
    <w:rsid w:val="00A36253"/>
    <w:rsid w:val="00A36533"/>
    <w:rsid w:val="00A36B6C"/>
    <w:rsid w:val="00A4092A"/>
    <w:rsid w:val="00A4122B"/>
    <w:rsid w:val="00A42276"/>
    <w:rsid w:val="00A42AAE"/>
    <w:rsid w:val="00A42BB5"/>
    <w:rsid w:val="00A47072"/>
    <w:rsid w:val="00A52E28"/>
    <w:rsid w:val="00A56123"/>
    <w:rsid w:val="00A566A7"/>
    <w:rsid w:val="00A56DE7"/>
    <w:rsid w:val="00A57FAD"/>
    <w:rsid w:val="00A60944"/>
    <w:rsid w:val="00A6122B"/>
    <w:rsid w:val="00A63811"/>
    <w:rsid w:val="00A64889"/>
    <w:rsid w:val="00A65EC1"/>
    <w:rsid w:val="00A70597"/>
    <w:rsid w:val="00A72494"/>
    <w:rsid w:val="00A736EB"/>
    <w:rsid w:val="00A7558A"/>
    <w:rsid w:val="00A75CB6"/>
    <w:rsid w:val="00A77878"/>
    <w:rsid w:val="00A801FC"/>
    <w:rsid w:val="00A81CF0"/>
    <w:rsid w:val="00A8277A"/>
    <w:rsid w:val="00A84055"/>
    <w:rsid w:val="00A85442"/>
    <w:rsid w:val="00A866BF"/>
    <w:rsid w:val="00A86E1F"/>
    <w:rsid w:val="00A90329"/>
    <w:rsid w:val="00A9169C"/>
    <w:rsid w:val="00A92246"/>
    <w:rsid w:val="00A922F9"/>
    <w:rsid w:val="00A92A73"/>
    <w:rsid w:val="00A92B5F"/>
    <w:rsid w:val="00A94527"/>
    <w:rsid w:val="00A95334"/>
    <w:rsid w:val="00A95D1B"/>
    <w:rsid w:val="00A97759"/>
    <w:rsid w:val="00AA099C"/>
    <w:rsid w:val="00AA2612"/>
    <w:rsid w:val="00AA3FF7"/>
    <w:rsid w:val="00AA4866"/>
    <w:rsid w:val="00AA54AC"/>
    <w:rsid w:val="00AA6284"/>
    <w:rsid w:val="00AA7ADD"/>
    <w:rsid w:val="00AA7C72"/>
    <w:rsid w:val="00AB0577"/>
    <w:rsid w:val="00AB0FE2"/>
    <w:rsid w:val="00AB3212"/>
    <w:rsid w:val="00AB51B1"/>
    <w:rsid w:val="00AB5615"/>
    <w:rsid w:val="00AB624E"/>
    <w:rsid w:val="00AB6D81"/>
    <w:rsid w:val="00AB6FB2"/>
    <w:rsid w:val="00AB78DE"/>
    <w:rsid w:val="00AC2476"/>
    <w:rsid w:val="00AC31D4"/>
    <w:rsid w:val="00AC40E5"/>
    <w:rsid w:val="00AC4979"/>
    <w:rsid w:val="00AC52AB"/>
    <w:rsid w:val="00AC5568"/>
    <w:rsid w:val="00AD09F6"/>
    <w:rsid w:val="00AD0C4A"/>
    <w:rsid w:val="00AD1F56"/>
    <w:rsid w:val="00AD211B"/>
    <w:rsid w:val="00AD3326"/>
    <w:rsid w:val="00AD39BB"/>
    <w:rsid w:val="00AD6E3C"/>
    <w:rsid w:val="00AE0805"/>
    <w:rsid w:val="00AE25E3"/>
    <w:rsid w:val="00AE4DF9"/>
    <w:rsid w:val="00AE6A25"/>
    <w:rsid w:val="00AF312D"/>
    <w:rsid w:val="00AF360D"/>
    <w:rsid w:val="00AF4D6C"/>
    <w:rsid w:val="00AF5D6F"/>
    <w:rsid w:val="00B03BAC"/>
    <w:rsid w:val="00B0620E"/>
    <w:rsid w:val="00B106CE"/>
    <w:rsid w:val="00B1080C"/>
    <w:rsid w:val="00B10966"/>
    <w:rsid w:val="00B15B1F"/>
    <w:rsid w:val="00B170D5"/>
    <w:rsid w:val="00B2066D"/>
    <w:rsid w:val="00B23211"/>
    <w:rsid w:val="00B237BD"/>
    <w:rsid w:val="00B23812"/>
    <w:rsid w:val="00B2578D"/>
    <w:rsid w:val="00B3002C"/>
    <w:rsid w:val="00B31108"/>
    <w:rsid w:val="00B342BA"/>
    <w:rsid w:val="00B368EF"/>
    <w:rsid w:val="00B42BB4"/>
    <w:rsid w:val="00B45302"/>
    <w:rsid w:val="00B45B40"/>
    <w:rsid w:val="00B46742"/>
    <w:rsid w:val="00B467D9"/>
    <w:rsid w:val="00B46A9F"/>
    <w:rsid w:val="00B50A3F"/>
    <w:rsid w:val="00B54246"/>
    <w:rsid w:val="00B54C5F"/>
    <w:rsid w:val="00B551C4"/>
    <w:rsid w:val="00B55C18"/>
    <w:rsid w:val="00B5736B"/>
    <w:rsid w:val="00B576EC"/>
    <w:rsid w:val="00B57DEA"/>
    <w:rsid w:val="00B60034"/>
    <w:rsid w:val="00B606AB"/>
    <w:rsid w:val="00B60A57"/>
    <w:rsid w:val="00B61A6B"/>
    <w:rsid w:val="00B63BB2"/>
    <w:rsid w:val="00B66B03"/>
    <w:rsid w:val="00B679EC"/>
    <w:rsid w:val="00B72749"/>
    <w:rsid w:val="00B73991"/>
    <w:rsid w:val="00B74254"/>
    <w:rsid w:val="00B81A89"/>
    <w:rsid w:val="00B84C7E"/>
    <w:rsid w:val="00B84F33"/>
    <w:rsid w:val="00B868F9"/>
    <w:rsid w:val="00B877C2"/>
    <w:rsid w:val="00B92096"/>
    <w:rsid w:val="00B96629"/>
    <w:rsid w:val="00B96A08"/>
    <w:rsid w:val="00BA1DD9"/>
    <w:rsid w:val="00BA35C8"/>
    <w:rsid w:val="00BA5765"/>
    <w:rsid w:val="00BB1268"/>
    <w:rsid w:val="00BB28DF"/>
    <w:rsid w:val="00BB3227"/>
    <w:rsid w:val="00BB3917"/>
    <w:rsid w:val="00BB57A0"/>
    <w:rsid w:val="00BB7094"/>
    <w:rsid w:val="00BB7F9F"/>
    <w:rsid w:val="00BC0387"/>
    <w:rsid w:val="00BC3AFD"/>
    <w:rsid w:val="00BC3BF7"/>
    <w:rsid w:val="00BC3DFE"/>
    <w:rsid w:val="00BC4384"/>
    <w:rsid w:val="00BD2713"/>
    <w:rsid w:val="00BD29F8"/>
    <w:rsid w:val="00BD5D5A"/>
    <w:rsid w:val="00BD65A4"/>
    <w:rsid w:val="00BD6B82"/>
    <w:rsid w:val="00BE1FE1"/>
    <w:rsid w:val="00BE24A1"/>
    <w:rsid w:val="00BE2C13"/>
    <w:rsid w:val="00BE2C89"/>
    <w:rsid w:val="00BE4082"/>
    <w:rsid w:val="00BE49B2"/>
    <w:rsid w:val="00BE49DD"/>
    <w:rsid w:val="00BE68C9"/>
    <w:rsid w:val="00BE6E06"/>
    <w:rsid w:val="00BF0A9C"/>
    <w:rsid w:val="00BF0ABA"/>
    <w:rsid w:val="00BF22A7"/>
    <w:rsid w:val="00BF2C75"/>
    <w:rsid w:val="00BF30E0"/>
    <w:rsid w:val="00BF423C"/>
    <w:rsid w:val="00BF4330"/>
    <w:rsid w:val="00C00091"/>
    <w:rsid w:val="00C00848"/>
    <w:rsid w:val="00C01D37"/>
    <w:rsid w:val="00C0321C"/>
    <w:rsid w:val="00C0398D"/>
    <w:rsid w:val="00C03C46"/>
    <w:rsid w:val="00C04A0F"/>
    <w:rsid w:val="00C04E1B"/>
    <w:rsid w:val="00C0562B"/>
    <w:rsid w:val="00C07137"/>
    <w:rsid w:val="00C100E8"/>
    <w:rsid w:val="00C12A23"/>
    <w:rsid w:val="00C14A1C"/>
    <w:rsid w:val="00C15FF2"/>
    <w:rsid w:val="00C1622F"/>
    <w:rsid w:val="00C17C01"/>
    <w:rsid w:val="00C21262"/>
    <w:rsid w:val="00C214D8"/>
    <w:rsid w:val="00C2265B"/>
    <w:rsid w:val="00C23453"/>
    <w:rsid w:val="00C23D62"/>
    <w:rsid w:val="00C23F2C"/>
    <w:rsid w:val="00C24951"/>
    <w:rsid w:val="00C25687"/>
    <w:rsid w:val="00C3115C"/>
    <w:rsid w:val="00C317F7"/>
    <w:rsid w:val="00C33655"/>
    <w:rsid w:val="00C374D9"/>
    <w:rsid w:val="00C50DE4"/>
    <w:rsid w:val="00C52632"/>
    <w:rsid w:val="00C52837"/>
    <w:rsid w:val="00C52E5E"/>
    <w:rsid w:val="00C53172"/>
    <w:rsid w:val="00C54BC6"/>
    <w:rsid w:val="00C55FF6"/>
    <w:rsid w:val="00C5719F"/>
    <w:rsid w:val="00C607F6"/>
    <w:rsid w:val="00C60C9F"/>
    <w:rsid w:val="00C61AE3"/>
    <w:rsid w:val="00C620D8"/>
    <w:rsid w:val="00C64892"/>
    <w:rsid w:val="00C64A9C"/>
    <w:rsid w:val="00C66AAB"/>
    <w:rsid w:val="00C721C2"/>
    <w:rsid w:val="00C73878"/>
    <w:rsid w:val="00C75412"/>
    <w:rsid w:val="00C75CF5"/>
    <w:rsid w:val="00C7709E"/>
    <w:rsid w:val="00C80D35"/>
    <w:rsid w:val="00C82EC8"/>
    <w:rsid w:val="00C831C2"/>
    <w:rsid w:val="00C85BD0"/>
    <w:rsid w:val="00C878A7"/>
    <w:rsid w:val="00C902CC"/>
    <w:rsid w:val="00C92F69"/>
    <w:rsid w:val="00C930C8"/>
    <w:rsid w:val="00C972FE"/>
    <w:rsid w:val="00CA43A5"/>
    <w:rsid w:val="00CA633E"/>
    <w:rsid w:val="00CB0C72"/>
    <w:rsid w:val="00CB3698"/>
    <w:rsid w:val="00CB4A76"/>
    <w:rsid w:val="00CB5653"/>
    <w:rsid w:val="00CB5AAE"/>
    <w:rsid w:val="00CB66C0"/>
    <w:rsid w:val="00CC3F89"/>
    <w:rsid w:val="00CC4301"/>
    <w:rsid w:val="00CC5F16"/>
    <w:rsid w:val="00CC5F9B"/>
    <w:rsid w:val="00CD0625"/>
    <w:rsid w:val="00CD1133"/>
    <w:rsid w:val="00CD3495"/>
    <w:rsid w:val="00CD35C0"/>
    <w:rsid w:val="00CD3A64"/>
    <w:rsid w:val="00CD493F"/>
    <w:rsid w:val="00CD4ACB"/>
    <w:rsid w:val="00CE0873"/>
    <w:rsid w:val="00CE17DA"/>
    <w:rsid w:val="00CE17E4"/>
    <w:rsid w:val="00CE76E7"/>
    <w:rsid w:val="00CF1054"/>
    <w:rsid w:val="00CF12E3"/>
    <w:rsid w:val="00CF1DFF"/>
    <w:rsid w:val="00CF380E"/>
    <w:rsid w:val="00CF39CE"/>
    <w:rsid w:val="00D005B0"/>
    <w:rsid w:val="00D00EDE"/>
    <w:rsid w:val="00D0194F"/>
    <w:rsid w:val="00D0293C"/>
    <w:rsid w:val="00D033D8"/>
    <w:rsid w:val="00D03D83"/>
    <w:rsid w:val="00D0457A"/>
    <w:rsid w:val="00D06086"/>
    <w:rsid w:val="00D100C7"/>
    <w:rsid w:val="00D114E6"/>
    <w:rsid w:val="00D11B95"/>
    <w:rsid w:val="00D1306E"/>
    <w:rsid w:val="00D204E6"/>
    <w:rsid w:val="00D210A0"/>
    <w:rsid w:val="00D27941"/>
    <w:rsid w:val="00D30C48"/>
    <w:rsid w:val="00D31868"/>
    <w:rsid w:val="00D31FD6"/>
    <w:rsid w:val="00D343B1"/>
    <w:rsid w:val="00D36228"/>
    <w:rsid w:val="00D42DA7"/>
    <w:rsid w:val="00D4373B"/>
    <w:rsid w:val="00D43FBA"/>
    <w:rsid w:val="00D46041"/>
    <w:rsid w:val="00D463B2"/>
    <w:rsid w:val="00D4667B"/>
    <w:rsid w:val="00D52172"/>
    <w:rsid w:val="00D52652"/>
    <w:rsid w:val="00D5532C"/>
    <w:rsid w:val="00D60806"/>
    <w:rsid w:val="00D6553D"/>
    <w:rsid w:val="00D65609"/>
    <w:rsid w:val="00D6613A"/>
    <w:rsid w:val="00D6740E"/>
    <w:rsid w:val="00D70AC7"/>
    <w:rsid w:val="00D70B59"/>
    <w:rsid w:val="00D718D1"/>
    <w:rsid w:val="00D7551B"/>
    <w:rsid w:val="00D81E21"/>
    <w:rsid w:val="00D8278A"/>
    <w:rsid w:val="00D8470C"/>
    <w:rsid w:val="00D84E76"/>
    <w:rsid w:val="00D857C9"/>
    <w:rsid w:val="00D85D40"/>
    <w:rsid w:val="00D87874"/>
    <w:rsid w:val="00D94422"/>
    <w:rsid w:val="00DA0CD0"/>
    <w:rsid w:val="00DA1693"/>
    <w:rsid w:val="00DA33D6"/>
    <w:rsid w:val="00DA6330"/>
    <w:rsid w:val="00DA79A4"/>
    <w:rsid w:val="00DA7E2D"/>
    <w:rsid w:val="00DB162B"/>
    <w:rsid w:val="00DB3060"/>
    <w:rsid w:val="00DB509E"/>
    <w:rsid w:val="00DB552D"/>
    <w:rsid w:val="00DB5FCD"/>
    <w:rsid w:val="00DB7771"/>
    <w:rsid w:val="00DC0357"/>
    <w:rsid w:val="00DC19A0"/>
    <w:rsid w:val="00DC1B7B"/>
    <w:rsid w:val="00DC25E0"/>
    <w:rsid w:val="00DC282B"/>
    <w:rsid w:val="00DC4B4A"/>
    <w:rsid w:val="00DD1699"/>
    <w:rsid w:val="00DD2B33"/>
    <w:rsid w:val="00DD3F82"/>
    <w:rsid w:val="00DD541C"/>
    <w:rsid w:val="00DD58AB"/>
    <w:rsid w:val="00DD5D50"/>
    <w:rsid w:val="00DD6AAE"/>
    <w:rsid w:val="00DD7E15"/>
    <w:rsid w:val="00DD7F11"/>
    <w:rsid w:val="00DE06ED"/>
    <w:rsid w:val="00DE07EA"/>
    <w:rsid w:val="00DE16C5"/>
    <w:rsid w:val="00DE214B"/>
    <w:rsid w:val="00DE27BF"/>
    <w:rsid w:val="00DE4E86"/>
    <w:rsid w:val="00DE4FDC"/>
    <w:rsid w:val="00DF10B9"/>
    <w:rsid w:val="00DF2563"/>
    <w:rsid w:val="00DF3B66"/>
    <w:rsid w:val="00DF70D5"/>
    <w:rsid w:val="00DF776C"/>
    <w:rsid w:val="00E00AF5"/>
    <w:rsid w:val="00E00FB0"/>
    <w:rsid w:val="00E010D6"/>
    <w:rsid w:val="00E02BEC"/>
    <w:rsid w:val="00E02F73"/>
    <w:rsid w:val="00E030D3"/>
    <w:rsid w:val="00E03DCF"/>
    <w:rsid w:val="00E065FC"/>
    <w:rsid w:val="00E10A93"/>
    <w:rsid w:val="00E11A7C"/>
    <w:rsid w:val="00E11B07"/>
    <w:rsid w:val="00E11CFB"/>
    <w:rsid w:val="00E127EE"/>
    <w:rsid w:val="00E12FE2"/>
    <w:rsid w:val="00E15B48"/>
    <w:rsid w:val="00E16D3C"/>
    <w:rsid w:val="00E17CD9"/>
    <w:rsid w:val="00E22500"/>
    <w:rsid w:val="00E25732"/>
    <w:rsid w:val="00E26DC2"/>
    <w:rsid w:val="00E271CA"/>
    <w:rsid w:val="00E326D5"/>
    <w:rsid w:val="00E32977"/>
    <w:rsid w:val="00E4049C"/>
    <w:rsid w:val="00E42532"/>
    <w:rsid w:val="00E42FC8"/>
    <w:rsid w:val="00E44166"/>
    <w:rsid w:val="00E4544A"/>
    <w:rsid w:val="00E47016"/>
    <w:rsid w:val="00E4758E"/>
    <w:rsid w:val="00E50D94"/>
    <w:rsid w:val="00E52697"/>
    <w:rsid w:val="00E53322"/>
    <w:rsid w:val="00E54155"/>
    <w:rsid w:val="00E5445E"/>
    <w:rsid w:val="00E54BA6"/>
    <w:rsid w:val="00E5601C"/>
    <w:rsid w:val="00E569AB"/>
    <w:rsid w:val="00E64305"/>
    <w:rsid w:val="00E66289"/>
    <w:rsid w:val="00E70085"/>
    <w:rsid w:val="00E7193F"/>
    <w:rsid w:val="00E73180"/>
    <w:rsid w:val="00E80168"/>
    <w:rsid w:val="00E80B74"/>
    <w:rsid w:val="00E81A3B"/>
    <w:rsid w:val="00E81F19"/>
    <w:rsid w:val="00E84677"/>
    <w:rsid w:val="00E84BFD"/>
    <w:rsid w:val="00E86380"/>
    <w:rsid w:val="00E91982"/>
    <w:rsid w:val="00E92298"/>
    <w:rsid w:val="00E93CA5"/>
    <w:rsid w:val="00E950C7"/>
    <w:rsid w:val="00E95268"/>
    <w:rsid w:val="00E963B6"/>
    <w:rsid w:val="00E97AFF"/>
    <w:rsid w:val="00EA380F"/>
    <w:rsid w:val="00EA4575"/>
    <w:rsid w:val="00EA47F0"/>
    <w:rsid w:val="00EA6803"/>
    <w:rsid w:val="00EA70A0"/>
    <w:rsid w:val="00EA72D3"/>
    <w:rsid w:val="00EA786E"/>
    <w:rsid w:val="00EB1C92"/>
    <w:rsid w:val="00EB25A0"/>
    <w:rsid w:val="00EB4D16"/>
    <w:rsid w:val="00EB6307"/>
    <w:rsid w:val="00EC060C"/>
    <w:rsid w:val="00EC079E"/>
    <w:rsid w:val="00EC0F5F"/>
    <w:rsid w:val="00EC2DC6"/>
    <w:rsid w:val="00EC3261"/>
    <w:rsid w:val="00EC3999"/>
    <w:rsid w:val="00EC437B"/>
    <w:rsid w:val="00EC6056"/>
    <w:rsid w:val="00ED03A8"/>
    <w:rsid w:val="00ED0C9C"/>
    <w:rsid w:val="00ED3D14"/>
    <w:rsid w:val="00ED55FA"/>
    <w:rsid w:val="00ED5CF2"/>
    <w:rsid w:val="00ED62D7"/>
    <w:rsid w:val="00EE4758"/>
    <w:rsid w:val="00EE517C"/>
    <w:rsid w:val="00EE57E6"/>
    <w:rsid w:val="00EE6D76"/>
    <w:rsid w:val="00EE774F"/>
    <w:rsid w:val="00EE7F74"/>
    <w:rsid w:val="00EE7F7A"/>
    <w:rsid w:val="00EF1B52"/>
    <w:rsid w:val="00EF215E"/>
    <w:rsid w:val="00EF226A"/>
    <w:rsid w:val="00EF2F46"/>
    <w:rsid w:val="00EF3EE3"/>
    <w:rsid w:val="00EF441B"/>
    <w:rsid w:val="00F00838"/>
    <w:rsid w:val="00F01933"/>
    <w:rsid w:val="00F029C4"/>
    <w:rsid w:val="00F043DA"/>
    <w:rsid w:val="00F0498E"/>
    <w:rsid w:val="00F04CE6"/>
    <w:rsid w:val="00F06950"/>
    <w:rsid w:val="00F10ABE"/>
    <w:rsid w:val="00F1117B"/>
    <w:rsid w:val="00F12936"/>
    <w:rsid w:val="00F133D1"/>
    <w:rsid w:val="00F14134"/>
    <w:rsid w:val="00F157E6"/>
    <w:rsid w:val="00F16E91"/>
    <w:rsid w:val="00F20245"/>
    <w:rsid w:val="00F22DF8"/>
    <w:rsid w:val="00F2532C"/>
    <w:rsid w:val="00F2637B"/>
    <w:rsid w:val="00F26DB8"/>
    <w:rsid w:val="00F27829"/>
    <w:rsid w:val="00F27B33"/>
    <w:rsid w:val="00F27E62"/>
    <w:rsid w:val="00F3090A"/>
    <w:rsid w:val="00F30BB7"/>
    <w:rsid w:val="00F37ABA"/>
    <w:rsid w:val="00F40024"/>
    <w:rsid w:val="00F44530"/>
    <w:rsid w:val="00F45FD2"/>
    <w:rsid w:val="00F54E26"/>
    <w:rsid w:val="00F64EFA"/>
    <w:rsid w:val="00F6617A"/>
    <w:rsid w:val="00F662A9"/>
    <w:rsid w:val="00F678D5"/>
    <w:rsid w:val="00F703D7"/>
    <w:rsid w:val="00F7608B"/>
    <w:rsid w:val="00F76E92"/>
    <w:rsid w:val="00F77553"/>
    <w:rsid w:val="00F8171C"/>
    <w:rsid w:val="00F8611D"/>
    <w:rsid w:val="00F8692E"/>
    <w:rsid w:val="00F90B2F"/>
    <w:rsid w:val="00F93295"/>
    <w:rsid w:val="00F93611"/>
    <w:rsid w:val="00F94F48"/>
    <w:rsid w:val="00F95CB8"/>
    <w:rsid w:val="00F96762"/>
    <w:rsid w:val="00F97815"/>
    <w:rsid w:val="00FA156F"/>
    <w:rsid w:val="00FA32D2"/>
    <w:rsid w:val="00FB1F0C"/>
    <w:rsid w:val="00FB3AD4"/>
    <w:rsid w:val="00FB3BD1"/>
    <w:rsid w:val="00FB704C"/>
    <w:rsid w:val="00FB7E50"/>
    <w:rsid w:val="00FC04A1"/>
    <w:rsid w:val="00FC149F"/>
    <w:rsid w:val="00FC4A99"/>
    <w:rsid w:val="00FC50E9"/>
    <w:rsid w:val="00FC5391"/>
    <w:rsid w:val="00FC656F"/>
    <w:rsid w:val="00FD0224"/>
    <w:rsid w:val="00FD5BF0"/>
    <w:rsid w:val="00FD5DB4"/>
    <w:rsid w:val="00FD6A15"/>
    <w:rsid w:val="00FE03E8"/>
    <w:rsid w:val="00FE0D55"/>
    <w:rsid w:val="00FE0F30"/>
    <w:rsid w:val="00FE1BA5"/>
    <w:rsid w:val="00FE200C"/>
    <w:rsid w:val="00FE2112"/>
    <w:rsid w:val="00FE2313"/>
    <w:rsid w:val="00FE3151"/>
    <w:rsid w:val="00FE3241"/>
    <w:rsid w:val="00FF10EA"/>
    <w:rsid w:val="00FF34C8"/>
    <w:rsid w:val="00FF3A93"/>
    <w:rsid w:val="00FF4851"/>
    <w:rsid w:val="00FF6933"/>
    <w:rsid w:val="00FF75E6"/>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8ADDE0D"/>
  <w15:docId w15:val="{34A9B8C0-41F6-6547-813D-D8E396922E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4"/>
        <w:szCs w:val="24"/>
        <w:lang w:val="en-GB"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E6341"/>
  </w:style>
  <w:style w:type="paragraph" w:styleId="Heading1">
    <w:name w:val="heading 1"/>
    <w:basedOn w:val="Normal"/>
    <w:link w:val="Heading1Char"/>
    <w:uiPriority w:val="9"/>
    <w:qFormat/>
    <w:rsid w:val="00CB3698"/>
    <w:pPr>
      <w:spacing w:before="100" w:beforeAutospacing="1" w:after="100" w:afterAutospacing="1" w:line="240" w:lineRule="auto"/>
      <w:outlineLvl w:val="0"/>
    </w:pPr>
    <w:rPr>
      <w:rFonts w:eastAsia="Times New Roman"/>
      <w:b/>
      <w:bCs/>
      <w:kern w:val="36"/>
      <w:sz w:val="48"/>
      <w:szCs w:val="48"/>
      <w:lang w:eastAsia="en-GB"/>
    </w:rPr>
  </w:style>
  <w:style w:type="paragraph" w:styleId="Heading2">
    <w:name w:val="heading 2"/>
    <w:basedOn w:val="Normal"/>
    <w:link w:val="Heading2Char"/>
    <w:uiPriority w:val="9"/>
    <w:qFormat/>
    <w:rsid w:val="00CB3698"/>
    <w:pPr>
      <w:spacing w:before="100" w:beforeAutospacing="1" w:after="100" w:afterAutospacing="1" w:line="240" w:lineRule="auto"/>
      <w:outlineLvl w:val="1"/>
    </w:pPr>
    <w:rPr>
      <w:rFonts w:eastAsia="Times New Roman"/>
      <w:b/>
      <w:bCs/>
      <w:sz w:val="36"/>
      <w:szCs w:val="36"/>
      <w:lang w:eastAsia="en-GB"/>
    </w:rPr>
  </w:style>
  <w:style w:type="paragraph" w:styleId="Heading3">
    <w:name w:val="heading 3"/>
    <w:basedOn w:val="Normal"/>
    <w:link w:val="Heading3Char"/>
    <w:uiPriority w:val="9"/>
    <w:qFormat/>
    <w:rsid w:val="00CB3698"/>
    <w:pPr>
      <w:spacing w:before="100" w:beforeAutospacing="1" w:after="100" w:afterAutospacing="1" w:line="240" w:lineRule="auto"/>
      <w:outlineLvl w:val="2"/>
    </w:pPr>
    <w:rPr>
      <w:rFonts w:eastAsia="Times New Roman"/>
      <w:b/>
      <w:bCs/>
      <w:sz w:val="27"/>
      <w:szCs w:val="27"/>
      <w:lang w:eastAsia="en-GB"/>
    </w:rPr>
  </w:style>
  <w:style w:type="paragraph" w:styleId="Heading4">
    <w:name w:val="heading 4"/>
    <w:basedOn w:val="Normal"/>
    <w:next w:val="Normal"/>
    <w:link w:val="Heading4Char"/>
    <w:uiPriority w:val="9"/>
    <w:unhideWhenUsed/>
    <w:qFormat/>
    <w:rsid w:val="00CB3698"/>
    <w:pPr>
      <w:keepNext/>
      <w:keepLines/>
      <w:spacing w:before="200" w:after="0"/>
      <w:outlineLvl w:val="3"/>
    </w:pPr>
    <w:rPr>
      <w:rFonts w:asciiTheme="majorHAnsi" w:eastAsiaTheme="majorEastAsia" w:hAnsiTheme="majorHAnsi" w:cstheme="majorBidi"/>
      <w:b/>
      <w:bCs/>
      <w:i/>
      <w:iCs/>
      <w:color w:val="4F81BD" w:themeColor="accent1"/>
      <w:sz w:val="22"/>
      <w:szCs w:val="22"/>
      <w:lang w:eastAsia="en-GB"/>
    </w:rPr>
  </w:style>
  <w:style w:type="paragraph" w:styleId="Heading5">
    <w:name w:val="heading 5"/>
    <w:basedOn w:val="Normal"/>
    <w:next w:val="Normal"/>
    <w:link w:val="Heading5Char"/>
    <w:uiPriority w:val="9"/>
    <w:semiHidden/>
    <w:unhideWhenUsed/>
    <w:qFormat/>
    <w:rsid w:val="00CB3698"/>
    <w:pPr>
      <w:keepNext/>
      <w:keepLines/>
      <w:spacing w:before="200" w:after="0"/>
      <w:outlineLvl w:val="4"/>
    </w:pPr>
    <w:rPr>
      <w:rFonts w:asciiTheme="majorHAnsi" w:eastAsiaTheme="majorEastAsia" w:hAnsiTheme="majorHAnsi" w:cstheme="majorBidi"/>
      <w:color w:val="243F60" w:themeColor="accent1" w:themeShade="7F"/>
      <w:sz w:val="22"/>
      <w:szCs w:val="22"/>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B3698"/>
    <w:rPr>
      <w:rFonts w:eastAsia="Times New Roman"/>
      <w:b/>
      <w:bCs/>
      <w:kern w:val="36"/>
      <w:sz w:val="48"/>
      <w:szCs w:val="48"/>
      <w:lang w:eastAsia="en-GB"/>
    </w:rPr>
  </w:style>
  <w:style w:type="character" w:customStyle="1" w:styleId="Heading2Char">
    <w:name w:val="Heading 2 Char"/>
    <w:basedOn w:val="DefaultParagraphFont"/>
    <w:link w:val="Heading2"/>
    <w:uiPriority w:val="9"/>
    <w:rsid w:val="00CB3698"/>
    <w:rPr>
      <w:rFonts w:eastAsia="Times New Roman"/>
      <w:b/>
      <w:bCs/>
      <w:sz w:val="36"/>
      <w:szCs w:val="36"/>
      <w:lang w:eastAsia="en-GB"/>
    </w:rPr>
  </w:style>
  <w:style w:type="character" w:customStyle="1" w:styleId="Heading3Char">
    <w:name w:val="Heading 3 Char"/>
    <w:basedOn w:val="DefaultParagraphFont"/>
    <w:link w:val="Heading3"/>
    <w:uiPriority w:val="9"/>
    <w:rsid w:val="00CB3698"/>
    <w:rPr>
      <w:rFonts w:eastAsia="Times New Roman"/>
      <w:b/>
      <w:bCs/>
      <w:sz w:val="27"/>
      <w:szCs w:val="27"/>
      <w:lang w:eastAsia="en-GB"/>
    </w:rPr>
  </w:style>
  <w:style w:type="character" w:customStyle="1" w:styleId="Heading4Char">
    <w:name w:val="Heading 4 Char"/>
    <w:basedOn w:val="DefaultParagraphFont"/>
    <w:link w:val="Heading4"/>
    <w:uiPriority w:val="9"/>
    <w:rsid w:val="00CB3698"/>
    <w:rPr>
      <w:rFonts w:asciiTheme="majorHAnsi" w:eastAsiaTheme="majorEastAsia" w:hAnsiTheme="majorHAnsi" w:cstheme="majorBidi"/>
      <w:b/>
      <w:bCs/>
      <w:i/>
      <w:iCs/>
      <w:color w:val="4F81BD" w:themeColor="accent1"/>
      <w:sz w:val="22"/>
      <w:szCs w:val="22"/>
      <w:lang w:eastAsia="en-GB"/>
    </w:rPr>
  </w:style>
  <w:style w:type="character" w:customStyle="1" w:styleId="Heading5Char">
    <w:name w:val="Heading 5 Char"/>
    <w:basedOn w:val="DefaultParagraphFont"/>
    <w:link w:val="Heading5"/>
    <w:uiPriority w:val="9"/>
    <w:semiHidden/>
    <w:rsid w:val="00CB3698"/>
    <w:rPr>
      <w:rFonts w:asciiTheme="majorHAnsi" w:eastAsiaTheme="majorEastAsia" w:hAnsiTheme="majorHAnsi" w:cstheme="majorBidi"/>
      <w:color w:val="243F60" w:themeColor="accent1" w:themeShade="7F"/>
      <w:sz w:val="22"/>
      <w:szCs w:val="22"/>
      <w:lang w:eastAsia="en-GB"/>
    </w:rPr>
  </w:style>
  <w:style w:type="paragraph" w:styleId="NormalWeb">
    <w:name w:val="Normal (Web)"/>
    <w:basedOn w:val="Normal"/>
    <w:uiPriority w:val="99"/>
    <w:unhideWhenUsed/>
    <w:rsid w:val="008E6341"/>
    <w:pPr>
      <w:spacing w:before="100" w:beforeAutospacing="1" w:after="100" w:afterAutospacing="1" w:line="240" w:lineRule="auto"/>
    </w:pPr>
    <w:rPr>
      <w:rFonts w:eastAsia="Times New Roman"/>
      <w:lang w:eastAsia="en-GB"/>
    </w:rPr>
  </w:style>
  <w:style w:type="paragraph" w:styleId="ListParagraph">
    <w:name w:val="List Paragraph"/>
    <w:basedOn w:val="Normal"/>
    <w:uiPriority w:val="34"/>
    <w:qFormat/>
    <w:rsid w:val="008E6341"/>
    <w:pPr>
      <w:ind w:left="720"/>
      <w:contextualSpacing/>
    </w:pPr>
    <w:rPr>
      <w:rFonts w:asciiTheme="minorHAnsi" w:eastAsiaTheme="minorEastAsia" w:hAnsiTheme="minorHAnsi" w:cstheme="minorBidi"/>
      <w:sz w:val="22"/>
      <w:szCs w:val="22"/>
      <w:lang w:eastAsia="en-GB"/>
    </w:rPr>
  </w:style>
  <w:style w:type="paragraph" w:customStyle="1" w:styleId="Default">
    <w:name w:val="Default"/>
    <w:link w:val="DefaultChar"/>
    <w:rsid w:val="008E6341"/>
    <w:pPr>
      <w:autoSpaceDE w:val="0"/>
      <w:autoSpaceDN w:val="0"/>
      <w:adjustRightInd w:val="0"/>
      <w:spacing w:after="0" w:line="240" w:lineRule="auto"/>
    </w:pPr>
    <w:rPr>
      <w:rFonts w:ascii="Arial" w:eastAsiaTheme="minorEastAsia" w:hAnsi="Arial" w:cs="Arial"/>
      <w:color w:val="000000"/>
      <w:lang w:eastAsia="en-GB"/>
    </w:rPr>
  </w:style>
  <w:style w:type="character" w:customStyle="1" w:styleId="DefaultChar">
    <w:name w:val="Default Char"/>
    <w:basedOn w:val="DefaultParagraphFont"/>
    <w:link w:val="Default"/>
    <w:rsid w:val="008E6341"/>
    <w:rPr>
      <w:rFonts w:ascii="Arial" w:eastAsiaTheme="minorEastAsia" w:hAnsi="Arial" w:cs="Arial"/>
      <w:color w:val="000000"/>
      <w:lang w:eastAsia="en-GB"/>
    </w:rPr>
  </w:style>
  <w:style w:type="paragraph" w:styleId="BalloonText">
    <w:name w:val="Balloon Text"/>
    <w:basedOn w:val="Normal"/>
    <w:link w:val="BalloonTextChar"/>
    <w:uiPriority w:val="99"/>
    <w:semiHidden/>
    <w:unhideWhenUsed/>
    <w:rsid w:val="008E634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E6341"/>
    <w:rPr>
      <w:rFonts w:ascii="Tahoma" w:hAnsi="Tahoma" w:cs="Tahoma"/>
      <w:sz w:val="16"/>
      <w:szCs w:val="16"/>
    </w:rPr>
  </w:style>
  <w:style w:type="paragraph" w:customStyle="1" w:styleId="Abstracttitle">
    <w:name w:val="Abstract title"/>
    <w:basedOn w:val="Normal"/>
    <w:next w:val="Normal"/>
    <w:link w:val="AbstracttitleChar"/>
    <w:qFormat/>
    <w:rsid w:val="00352F1E"/>
    <w:pPr>
      <w:keepNext/>
      <w:keepLines/>
      <w:spacing w:before="480" w:after="80" w:line="240" w:lineRule="auto"/>
      <w:jc w:val="center"/>
      <w:outlineLvl w:val="0"/>
    </w:pPr>
    <w:rPr>
      <w:rFonts w:eastAsiaTheme="majorEastAsia" w:cstheme="majorBidi"/>
      <w:b/>
      <w:bCs/>
      <w:sz w:val="20"/>
      <w:szCs w:val="32"/>
      <w:lang w:val="en-US"/>
    </w:rPr>
  </w:style>
  <w:style w:type="character" w:customStyle="1" w:styleId="AbstracttitleChar">
    <w:name w:val="Abstract title Char"/>
    <w:basedOn w:val="DefaultParagraphFont"/>
    <w:link w:val="Abstracttitle"/>
    <w:rsid w:val="00352F1E"/>
    <w:rPr>
      <w:rFonts w:eastAsiaTheme="majorEastAsia" w:cstheme="majorBidi"/>
      <w:b/>
      <w:bCs/>
      <w:sz w:val="20"/>
      <w:szCs w:val="32"/>
      <w:lang w:val="en-US"/>
    </w:rPr>
  </w:style>
  <w:style w:type="table" w:styleId="TableGrid">
    <w:name w:val="Table Grid"/>
    <w:basedOn w:val="TableNormal"/>
    <w:uiPriority w:val="59"/>
    <w:rsid w:val="00CB3698"/>
    <w:pPr>
      <w:spacing w:after="0" w:line="240" w:lineRule="auto"/>
    </w:pPr>
    <w:rPr>
      <w:rFonts w:asciiTheme="minorHAnsi" w:eastAsiaTheme="minorEastAsia" w:hAnsiTheme="minorHAnsi" w:cstheme="minorBidi"/>
      <w:sz w:val="22"/>
      <w:szCs w:val="22"/>
      <w:lang w:eastAsia="en-GB"/>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JContentNoSpace">
    <w:name w:val="J_Content_No_Space"/>
    <w:basedOn w:val="Normal"/>
    <w:link w:val="JContentNoSpaceChar"/>
    <w:qFormat/>
    <w:rsid w:val="00CB3698"/>
    <w:pPr>
      <w:widowControl w:val="0"/>
      <w:autoSpaceDE w:val="0"/>
      <w:autoSpaceDN w:val="0"/>
      <w:adjustRightInd w:val="0"/>
      <w:spacing w:after="0" w:line="240" w:lineRule="auto"/>
      <w:jc w:val="both"/>
    </w:pPr>
    <w:rPr>
      <w:rFonts w:eastAsia="Times New Roman"/>
      <w:sz w:val="20"/>
      <w:szCs w:val="20"/>
      <w:lang w:val="en-US"/>
    </w:rPr>
  </w:style>
  <w:style w:type="character" w:customStyle="1" w:styleId="JContentNoSpaceChar">
    <w:name w:val="J_Content_No_Space Char"/>
    <w:basedOn w:val="DefaultParagraphFont"/>
    <w:link w:val="JContentNoSpace"/>
    <w:rsid w:val="00CB3698"/>
    <w:rPr>
      <w:rFonts w:eastAsia="Times New Roman"/>
      <w:sz w:val="20"/>
      <w:szCs w:val="20"/>
      <w:lang w:val="en-US"/>
    </w:rPr>
  </w:style>
  <w:style w:type="paragraph" w:styleId="HTMLPreformatted">
    <w:name w:val="HTML Preformatted"/>
    <w:basedOn w:val="Normal"/>
    <w:link w:val="HTMLPreformattedChar"/>
    <w:uiPriority w:val="99"/>
    <w:unhideWhenUsed/>
    <w:rsid w:val="00CB36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n-GB"/>
    </w:rPr>
  </w:style>
  <w:style w:type="character" w:customStyle="1" w:styleId="HTMLPreformattedChar">
    <w:name w:val="HTML Preformatted Char"/>
    <w:basedOn w:val="DefaultParagraphFont"/>
    <w:link w:val="HTMLPreformatted"/>
    <w:uiPriority w:val="99"/>
    <w:rsid w:val="00CB3698"/>
    <w:rPr>
      <w:rFonts w:ascii="Courier New" w:eastAsia="Times New Roman" w:hAnsi="Courier New" w:cs="Courier New"/>
      <w:sz w:val="20"/>
      <w:szCs w:val="20"/>
      <w:lang w:eastAsia="en-GB"/>
    </w:rPr>
  </w:style>
  <w:style w:type="character" w:styleId="Emphasis">
    <w:name w:val="Emphasis"/>
    <w:basedOn w:val="DefaultParagraphFont"/>
    <w:uiPriority w:val="20"/>
    <w:qFormat/>
    <w:rsid w:val="00CB3698"/>
    <w:rPr>
      <w:i/>
      <w:iCs/>
    </w:rPr>
  </w:style>
  <w:style w:type="character" w:styleId="Strong">
    <w:name w:val="Strong"/>
    <w:basedOn w:val="DefaultParagraphFont"/>
    <w:uiPriority w:val="22"/>
    <w:qFormat/>
    <w:rsid w:val="00CB3698"/>
    <w:rPr>
      <w:b/>
      <w:bCs/>
    </w:rPr>
  </w:style>
  <w:style w:type="paragraph" w:customStyle="1" w:styleId="JSubHeadBullet">
    <w:name w:val="J_Sub_Head_Bullet"/>
    <w:basedOn w:val="Normal"/>
    <w:qFormat/>
    <w:rsid w:val="00CB3698"/>
    <w:pPr>
      <w:keepNext/>
      <w:widowControl w:val="0"/>
      <w:autoSpaceDE w:val="0"/>
      <w:autoSpaceDN w:val="0"/>
      <w:adjustRightInd w:val="0"/>
      <w:spacing w:before="360" w:after="0" w:line="240" w:lineRule="auto"/>
      <w:ind w:left="360" w:hanging="360"/>
      <w:jc w:val="both"/>
    </w:pPr>
    <w:rPr>
      <w:rFonts w:ascii="Verdana" w:eastAsia="Times New Roman" w:hAnsi="Verdana"/>
      <w:b/>
      <w:bCs/>
      <w:sz w:val="20"/>
      <w:szCs w:val="22"/>
      <w:lang w:val="en-US"/>
    </w:rPr>
  </w:style>
  <w:style w:type="paragraph" w:customStyle="1" w:styleId="JFig">
    <w:name w:val="J_Fig"/>
    <w:basedOn w:val="Normal"/>
    <w:rsid w:val="00CB3698"/>
    <w:pPr>
      <w:widowControl w:val="0"/>
      <w:autoSpaceDE w:val="0"/>
      <w:autoSpaceDN w:val="0"/>
      <w:adjustRightInd w:val="0"/>
      <w:spacing w:before="200" w:after="0" w:line="240" w:lineRule="auto"/>
      <w:jc w:val="center"/>
    </w:pPr>
    <w:rPr>
      <w:rFonts w:eastAsia="Times New Roman"/>
      <w:b/>
      <w:sz w:val="20"/>
      <w:szCs w:val="20"/>
      <w:lang w:eastAsia="en-GB"/>
    </w:rPr>
  </w:style>
  <w:style w:type="paragraph" w:styleId="Header">
    <w:name w:val="header"/>
    <w:basedOn w:val="Normal"/>
    <w:link w:val="HeaderChar"/>
    <w:uiPriority w:val="99"/>
    <w:semiHidden/>
    <w:unhideWhenUsed/>
    <w:rsid w:val="00CB3698"/>
    <w:pPr>
      <w:tabs>
        <w:tab w:val="center" w:pos="4513"/>
        <w:tab w:val="right" w:pos="9026"/>
      </w:tabs>
      <w:spacing w:after="0" w:line="240" w:lineRule="auto"/>
    </w:pPr>
    <w:rPr>
      <w:rFonts w:asciiTheme="minorHAnsi" w:eastAsiaTheme="minorEastAsia" w:hAnsiTheme="minorHAnsi" w:cstheme="minorBidi"/>
      <w:sz w:val="22"/>
      <w:szCs w:val="22"/>
      <w:lang w:eastAsia="en-GB"/>
    </w:rPr>
  </w:style>
  <w:style w:type="character" w:customStyle="1" w:styleId="HeaderChar">
    <w:name w:val="Header Char"/>
    <w:basedOn w:val="DefaultParagraphFont"/>
    <w:link w:val="Header"/>
    <w:uiPriority w:val="99"/>
    <w:semiHidden/>
    <w:rsid w:val="00CB3698"/>
    <w:rPr>
      <w:rFonts w:asciiTheme="minorHAnsi" w:eastAsiaTheme="minorEastAsia" w:hAnsiTheme="minorHAnsi" w:cstheme="minorBidi"/>
      <w:sz w:val="22"/>
      <w:szCs w:val="22"/>
      <w:lang w:eastAsia="en-GB"/>
    </w:rPr>
  </w:style>
  <w:style w:type="character" w:customStyle="1" w:styleId="FooterChar">
    <w:name w:val="Footer Char"/>
    <w:basedOn w:val="DefaultParagraphFont"/>
    <w:link w:val="Footer"/>
    <w:uiPriority w:val="99"/>
    <w:rsid w:val="00CB3698"/>
    <w:rPr>
      <w:rFonts w:asciiTheme="minorHAnsi" w:eastAsiaTheme="minorEastAsia" w:hAnsiTheme="minorHAnsi" w:cstheme="minorBidi"/>
      <w:sz w:val="22"/>
      <w:szCs w:val="22"/>
      <w:lang w:eastAsia="en-GB"/>
    </w:rPr>
  </w:style>
  <w:style w:type="paragraph" w:styleId="Footer">
    <w:name w:val="footer"/>
    <w:basedOn w:val="Normal"/>
    <w:link w:val="FooterChar"/>
    <w:uiPriority w:val="99"/>
    <w:unhideWhenUsed/>
    <w:rsid w:val="00CB3698"/>
    <w:pPr>
      <w:tabs>
        <w:tab w:val="center" w:pos="4513"/>
        <w:tab w:val="right" w:pos="9026"/>
      </w:tabs>
      <w:spacing w:after="0" w:line="240" w:lineRule="auto"/>
    </w:pPr>
    <w:rPr>
      <w:rFonts w:asciiTheme="minorHAnsi" w:eastAsiaTheme="minorEastAsia" w:hAnsiTheme="minorHAnsi" w:cstheme="minorBidi"/>
      <w:sz w:val="22"/>
      <w:szCs w:val="22"/>
      <w:lang w:eastAsia="en-GB"/>
    </w:rPr>
  </w:style>
  <w:style w:type="character" w:customStyle="1" w:styleId="MTDisplayEquationChar">
    <w:name w:val="MTDisplayEquation Char"/>
    <w:basedOn w:val="DefaultChar"/>
    <w:link w:val="MTDisplayEquation"/>
    <w:rsid w:val="00CB3698"/>
    <w:rPr>
      <w:rFonts w:ascii="Arial" w:eastAsiaTheme="minorEastAsia" w:hAnsi="Arial" w:cs="Arial"/>
      <w:color w:val="000000"/>
      <w:lang w:eastAsia="en-GB"/>
    </w:rPr>
  </w:style>
  <w:style w:type="paragraph" w:customStyle="1" w:styleId="MTDisplayEquation">
    <w:name w:val="MTDisplayEquation"/>
    <w:basedOn w:val="Default"/>
    <w:next w:val="Normal"/>
    <w:link w:val="MTDisplayEquationChar"/>
    <w:rsid w:val="00CB3698"/>
    <w:pPr>
      <w:tabs>
        <w:tab w:val="center" w:pos="4520"/>
        <w:tab w:val="right" w:pos="9020"/>
      </w:tabs>
      <w:spacing w:after="200" w:line="360" w:lineRule="auto"/>
      <w:ind w:firstLine="284"/>
      <w:jc w:val="center"/>
    </w:pPr>
    <w:rPr>
      <w:rFonts w:ascii="Times New Roman" w:eastAsiaTheme="minorHAnsi" w:hAnsi="Times New Roman" w:cs="Times New Roman"/>
      <w:color w:val="auto"/>
      <w:lang w:eastAsia="en-US"/>
    </w:rPr>
  </w:style>
  <w:style w:type="paragraph" w:customStyle="1" w:styleId="graf">
    <w:name w:val="graf"/>
    <w:basedOn w:val="Normal"/>
    <w:rsid w:val="00EA4575"/>
    <w:pPr>
      <w:spacing w:before="100" w:beforeAutospacing="1" w:after="100" w:afterAutospacing="1" w:line="240" w:lineRule="auto"/>
    </w:pPr>
    <w:rPr>
      <w:rFonts w:eastAsia="Times New Roman"/>
      <w:lang w:eastAsia="en-GB"/>
    </w:rPr>
  </w:style>
  <w:style w:type="character" w:customStyle="1" w:styleId="mw-headline">
    <w:name w:val="mw-headline"/>
    <w:basedOn w:val="DefaultParagraphFont"/>
    <w:rsid w:val="00EA4575"/>
  </w:style>
  <w:style w:type="character" w:styleId="HTMLCode">
    <w:name w:val="HTML Code"/>
    <w:basedOn w:val="DefaultParagraphFont"/>
    <w:uiPriority w:val="99"/>
    <w:semiHidden/>
    <w:unhideWhenUsed/>
    <w:rsid w:val="001918F7"/>
    <w:rPr>
      <w:rFonts w:ascii="Courier New" w:eastAsia="Times New Roman" w:hAnsi="Courier New" w:cs="Courier New"/>
      <w:sz w:val="20"/>
      <w:szCs w:val="20"/>
    </w:rPr>
  </w:style>
  <w:style w:type="character" w:styleId="Hyperlink">
    <w:name w:val="Hyperlink"/>
    <w:basedOn w:val="DefaultParagraphFont"/>
    <w:uiPriority w:val="99"/>
    <w:unhideWhenUsed/>
    <w:rsid w:val="001918F7"/>
    <w:rPr>
      <w:color w:val="0000FF"/>
      <w:u w:val="single"/>
    </w:rPr>
  </w:style>
  <w:style w:type="character" w:customStyle="1" w:styleId="topic-highlight">
    <w:name w:val="topic-highlight"/>
    <w:basedOn w:val="DefaultParagraphFont"/>
    <w:rsid w:val="00BB28DF"/>
  </w:style>
  <w:style w:type="character" w:customStyle="1" w:styleId="ref-title">
    <w:name w:val="ref-title"/>
    <w:basedOn w:val="DefaultParagraphFont"/>
    <w:rsid w:val="00906A17"/>
  </w:style>
  <w:style w:type="character" w:customStyle="1" w:styleId="authorsname">
    <w:name w:val="authors__name"/>
    <w:basedOn w:val="DefaultParagraphFont"/>
    <w:rsid w:val="00906A17"/>
  </w:style>
  <w:style w:type="character" w:styleId="FollowedHyperlink">
    <w:name w:val="FollowedHyperlink"/>
    <w:basedOn w:val="DefaultParagraphFont"/>
    <w:uiPriority w:val="99"/>
    <w:semiHidden/>
    <w:unhideWhenUsed/>
    <w:rsid w:val="00906A17"/>
    <w:rPr>
      <w:color w:val="800080" w:themeColor="followedHyperlink"/>
      <w:u w:val="single"/>
    </w:rPr>
  </w:style>
  <w:style w:type="character" w:customStyle="1" w:styleId="medium-8">
    <w:name w:val="medium-8"/>
    <w:basedOn w:val="DefaultParagraphFont"/>
    <w:rsid w:val="00906A17"/>
  </w:style>
  <w:style w:type="table" w:styleId="LightShading-Accent5">
    <w:name w:val="Light Shading Accent 5"/>
    <w:basedOn w:val="TableNormal"/>
    <w:uiPriority w:val="60"/>
    <w:rsid w:val="00651026"/>
    <w:pPr>
      <w:spacing w:after="0" w:line="240" w:lineRule="auto"/>
    </w:pPr>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4">
    <w:name w:val="Light Shading Accent 4"/>
    <w:basedOn w:val="TableNormal"/>
    <w:uiPriority w:val="60"/>
    <w:rsid w:val="00651026"/>
    <w:pPr>
      <w:spacing w:after="0" w:line="240" w:lineRule="auto"/>
    </w:pPr>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List-Accent5">
    <w:name w:val="Light List Accent 5"/>
    <w:basedOn w:val="TableNormal"/>
    <w:uiPriority w:val="61"/>
    <w:rsid w:val="00651026"/>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MediumShading2-Accent4">
    <w:name w:val="Medium Shading 2 Accent 4"/>
    <w:basedOn w:val="TableNormal"/>
    <w:uiPriority w:val="64"/>
    <w:rsid w:val="00651026"/>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2-Accent3">
    <w:name w:val="Medium List 2 Accent 3"/>
    <w:basedOn w:val="TableNormal"/>
    <w:uiPriority w:val="66"/>
    <w:rsid w:val="0065102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LightGrid-Accent3">
    <w:name w:val="Light Grid Accent 3"/>
    <w:basedOn w:val="TableNormal"/>
    <w:uiPriority w:val="62"/>
    <w:rsid w:val="00A0460D"/>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character" w:customStyle="1" w:styleId="citation-0">
    <w:name w:val="citation-0"/>
    <w:basedOn w:val="DefaultParagraphFont"/>
    <w:rsid w:val="009E0258"/>
  </w:style>
  <w:style w:type="paragraph" w:styleId="Bibliography">
    <w:name w:val="Bibliography"/>
    <w:basedOn w:val="Normal"/>
    <w:next w:val="Normal"/>
    <w:uiPriority w:val="37"/>
    <w:semiHidden/>
    <w:unhideWhenUsed/>
    <w:rsid w:val="001F1571"/>
  </w:style>
  <w:style w:type="paragraph" w:styleId="z-TopofForm">
    <w:name w:val="HTML Top of Form"/>
    <w:basedOn w:val="Normal"/>
    <w:next w:val="Normal"/>
    <w:link w:val="z-TopofFormChar"/>
    <w:hidden/>
    <w:uiPriority w:val="99"/>
    <w:semiHidden/>
    <w:unhideWhenUsed/>
    <w:rsid w:val="00B3002C"/>
    <w:pPr>
      <w:pBdr>
        <w:bottom w:val="single" w:sz="6" w:space="1" w:color="auto"/>
      </w:pBdr>
      <w:spacing w:after="0" w:line="240" w:lineRule="auto"/>
      <w:jc w:val="center"/>
    </w:pPr>
    <w:rPr>
      <w:rFonts w:ascii="Arial" w:eastAsia="Times New Roman" w:hAnsi="Arial" w:cs="Arial"/>
      <w:vanish/>
      <w:sz w:val="16"/>
      <w:szCs w:val="16"/>
      <w:lang w:eastAsia="en-GB"/>
    </w:rPr>
  </w:style>
  <w:style w:type="character" w:customStyle="1" w:styleId="z-TopofFormChar">
    <w:name w:val="z-Top of Form Char"/>
    <w:basedOn w:val="DefaultParagraphFont"/>
    <w:link w:val="z-TopofForm"/>
    <w:uiPriority w:val="99"/>
    <w:semiHidden/>
    <w:rsid w:val="00B3002C"/>
    <w:rPr>
      <w:rFonts w:ascii="Arial" w:eastAsia="Times New Roman" w:hAnsi="Arial" w:cs="Arial"/>
      <w:vanish/>
      <w:sz w:val="16"/>
      <w:szCs w:val="16"/>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521376">
      <w:bodyDiv w:val="1"/>
      <w:marLeft w:val="0"/>
      <w:marRight w:val="0"/>
      <w:marTop w:val="0"/>
      <w:marBottom w:val="0"/>
      <w:divBdr>
        <w:top w:val="none" w:sz="0" w:space="0" w:color="auto"/>
        <w:left w:val="none" w:sz="0" w:space="0" w:color="auto"/>
        <w:bottom w:val="none" w:sz="0" w:space="0" w:color="auto"/>
        <w:right w:val="none" w:sz="0" w:space="0" w:color="auto"/>
      </w:divBdr>
    </w:div>
    <w:div w:id="180440940">
      <w:bodyDiv w:val="1"/>
      <w:marLeft w:val="0"/>
      <w:marRight w:val="0"/>
      <w:marTop w:val="0"/>
      <w:marBottom w:val="0"/>
      <w:divBdr>
        <w:top w:val="none" w:sz="0" w:space="0" w:color="auto"/>
        <w:left w:val="none" w:sz="0" w:space="0" w:color="auto"/>
        <w:bottom w:val="none" w:sz="0" w:space="0" w:color="auto"/>
        <w:right w:val="none" w:sz="0" w:space="0" w:color="auto"/>
      </w:divBdr>
    </w:div>
    <w:div w:id="211694087">
      <w:bodyDiv w:val="1"/>
      <w:marLeft w:val="0"/>
      <w:marRight w:val="0"/>
      <w:marTop w:val="0"/>
      <w:marBottom w:val="0"/>
      <w:divBdr>
        <w:top w:val="none" w:sz="0" w:space="0" w:color="auto"/>
        <w:left w:val="none" w:sz="0" w:space="0" w:color="auto"/>
        <w:bottom w:val="none" w:sz="0" w:space="0" w:color="auto"/>
        <w:right w:val="none" w:sz="0" w:space="0" w:color="auto"/>
      </w:divBdr>
    </w:div>
    <w:div w:id="263803168">
      <w:bodyDiv w:val="1"/>
      <w:marLeft w:val="0"/>
      <w:marRight w:val="0"/>
      <w:marTop w:val="0"/>
      <w:marBottom w:val="0"/>
      <w:divBdr>
        <w:top w:val="none" w:sz="0" w:space="0" w:color="auto"/>
        <w:left w:val="none" w:sz="0" w:space="0" w:color="auto"/>
        <w:bottom w:val="none" w:sz="0" w:space="0" w:color="auto"/>
        <w:right w:val="none" w:sz="0" w:space="0" w:color="auto"/>
      </w:divBdr>
    </w:div>
    <w:div w:id="338696790">
      <w:bodyDiv w:val="1"/>
      <w:marLeft w:val="0"/>
      <w:marRight w:val="0"/>
      <w:marTop w:val="0"/>
      <w:marBottom w:val="0"/>
      <w:divBdr>
        <w:top w:val="none" w:sz="0" w:space="0" w:color="auto"/>
        <w:left w:val="none" w:sz="0" w:space="0" w:color="auto"/>
        <w:bottom w:val="none" w:sz="0" w:space="0" w:color="auto"/>
        <w:right w:val="none" w:sz="0" w:space="0" w:color="auto"/>
      </w:divBdr>
    </w:div>
    <w:div w:id="339891463">
      <w:bodyDiv w:val="1"/>
      <w:marLeft w:val="0"/>
      <w:marRight w:val="0"/>
      <w:marTop w:val="0"/>
      <w:marBottom w:val="0"/>
      <w:divBdr>
        <w:top w:val="none" w:sz="0" w:space="0" w:color="auto"/>
        <w:left w:val="none" w:sz="0" w:space="0" w:color="auto"/>
        <w:bottom w:val="none" w:sz="0" w:space="0" w:color="auto"/>
        <w:right w:val="none" w:sz="0" w:space="0" w:color="auto"/>
      </w:divBdr>
    </w:div>
    <w:div w:id="655575686">
      <w:bodyDiv w:val="1"/>
      <w:marLeft w:val="0"/>
      <w:marRight w:val="0"/>
      <w:marTop w:val="0"/>
      <w:marBottom w:val="0"/>
      <w:divBdr>
        <w:top w:val="none" w:sz="0" w:space="0" w:color="auto"/>
        <w:left w:val="none" w:sz="0" w:space="0" w:color="auto"/>
        <w:bottom w:val="none" w:sz="0" w:space="0" w:color="auto"/>
        <w:right w:val="none" w:sz="0" w:space="0" w:color="auto"/>
      </w:divBdr>
    </w:div>
    <w:div w:id="782185539">
      <w:bodyDiv w:val="1"/>
      <w:marLeft w:val="0"/>
      <w:marRight w:val="0"/>
      <w:marTop w:val="0"/>
      <w:marBottom w:val="0"/>
      <w:divBdr>
        <w:top w:val="none" w:sz="0" w:space="0" w:color="auto"/>
        <w:left w:val="none" w:sz="0" w:space="0" w:color="auto"/>
        <w:bottom w:val="none" w:sz="0" w:space="0" w:color="auto"/>
        <w:right w:val="none" w:sz="0" w:space="0" w:color="auto"/>
      </w:divBdr>
      <w:divsChild>
        <w:div w:id="1169098467">
          <w:blockQuote w:val="1"/>
          <w:marLeft w:val="0"/>
          <w:marRight w:val="0"/>
          <w:marTop w:val="0"/>
          <w:marBottom w:val="0"/>
          <w:divBdr>
            <w:top w:val="none" w:sz="0" w:space="0" w:color="auto"/>
            <w:left w:val="none" w:sz="0" w:space="0" w:color="auto"/>
            <w:bottom w:val="none" w:sz="0" w:space="0" w:color="auto"/>
            <w:right w:val="none" w:sz="0" w:space="0" w:color="auto"/>
          </w:divBdr>
        </w:div>
      </w:divsChild>
    </w:div>
    <w:div w:id="842354638">
      <w:bodyDiv w:val="1"/>
      <w:marLeft w:val="0"/>
      <w:marRight w:val="0"/>
      <w:marTop w:val="0"/>
      <w:marBottom w:val="0"/>
      <w:divBdr>
        <w:top w:val="none" w:sz="0" w:space="0" w:color="auto"/>
        <w:left w:val="none" w:sz="0" w:space="0" w:color="auto"/>
        <w:bottom w:val="none" w:sz="0" w:space="0" w:color="auto"/>
        <w:right w:val="none" w:sz="0" w:space="0" w:color="auto"/>
      </w:divBdr>
      <w:divsChild>
        <w:div w:id="140005853">
          <w:marLeft w:val="0"/>
          <w:marRight w:val="0"/>
          <w:marTop w:val="0"/>
          <w:marBottom w:val="0"/>
          <w:divBdr>
            <w:top w:val="single" w:sz="2" w:space="0" w:color="D9D9E3"/>
            <w:left w:val="single" w:sz="2" w:space="0" w:color="D9D9E3"/>
            <w:bottom w:val="single" w:sz="2" w:space="0" w:color="D9D9E3"/>
            <w:right w:val="single" w:sz="2" w:space="0" w:color="D9D9E3"/>
          </w:divBdr>
          <w:divsChild>
            <w:div w:id="525797407">
              <w:marLeft w:val="0"/>
              <w:marRight w:val="0"/>
              <w:marTop w:val="0"/>
              <w:marBottom w:val="0"/>
              <w:divBdr>
                <w:top w:val="single" w:sz="2" w:space="0" w:color="D9D9E3"/>
                <w:left w:val="single" w:sz="2" w:space="0" w:color="D9D9E3"/>
                <w:bottom w:val="single" w:sz="2" w:space="0" w:color="D9D9E3"/>
                <w:right w:val="single" w:sz="2" w:space="0" w:color="D9D9E3"/>
              </w:divBdr>
              <w:divsChild>
                <w:div w:id="838889344">
                  <w:marLeft w:val="0"/>
                  <w:marRight w:val="0"/>
                  <w:marTop w:val="0"/>
                  <w:marBottom w:val="0"/>
                  <w:divBdr>
                    <w:top w:val="single" w:sz="2" w:space="0" w:color="D9D9E3"/>
                    <w:left w:val="single" w:sz="2" w:space="0" w:color="D9D9E3"/>
                    <w:bottom w:val="single" w:sz="2" w:space="0" w:color="D9D9E3"/>
                    <w:right w:val="single" w:sz="2" w:space="0" w:color="D9D9E3"/>
                  </w:divBdr>
                  <w:divsChild>
                    <w:div w:id="856969149">
                      <w:marLeft w:val="0"/>
                      <w:marRight w:val="0"/>
                      <w:marTop w:val="0"/>
                      <w:marBottom w:val="0"/>
                      <w:divBdr>
                        <w:top w:val="single" w:sz="2" w:space="0" w:color="D9D9E3"/>
                        <w:left w:val="single" w:sz="2" w:space="0" w:color="D9D9E3"/>
                        <w:bottom w:val="single" w:sz="2" w:space="0" w:color="D9D9E3"/>
                        <w:right w:val="single" w:sz="2" w:space="0" w:color="D9D9E3"/>
                      </w:divBdr>
                      <w:divsChild>
                        <w:div w:id="1692300224">
                          <w:marLeft w:val="0"/>
                          <w:marRight w:val="0"/>
                          <w:marTop w:val="0"/>
                          <w:marBottom w:val="0"/>
                          <w:divBdr>
                            <w:top w:val="single" w:sz="2" w:space="0" w:color="auto"/>
                            <w:left w:val="single" w:sz="2" w:space="0" w:color="auto"/>
                            <w:bottom w:val="single" w:sz="6" w:space="0" w:color="auto"/>
                            <w:right w:val="single" w:sz="2" w:space="0" w:color="auto"/>
                          </w:divBdr>
                          <w:divsChild>
                            <w:div w:id="1437479041">
                              <w:marLeft w:val="0"/>
                              <w:marRight w:val="0"/>
                              <w:marTop w:val="100"/>
                              <w:marBottom w:val="100"/>
                              <w:divBdr>
                                <w:top w:val="single" w:sz="2" w:space="0" w:color="D9D9E3"/>
                                <w:left w:val="single" w:sz="2" w:space="0" w:color="D9D9E3"/>
                                <w:bottom w:val="single" w:sz="2" w:space="0" w:color="D9D9E3"/>
                                <w:right w:val="single" w:sz="2" w:space="0" w:color="D9D9E3"/>
                              </w:divBdr>
                              <w:divsChild>
                                <w:div w:id="586771682">
                                  <w:marLeft w:val="0"/>
                                  <w:marRight w:val="0"/>
                                  <w:marTop w:val="0"/>
                                  <w:marBottom w:val="0"/>
                                  <w:divBdr>
                                    <w:top w:val="single" w:sz="2" w:space="0" w:color="D9D9E3"/>
                                    <w:left w:val="single" w:sz="2" w:space="0" w:color="D9D9E3"/>
                                    <w:bottom w:val="single" w:sz="2" w:space="0" w:color="D9D9E3"/>
                                    <w:right w:val="single" w:sz="2" w:space="0" w:color="D9D9E3"/>
                                  </w:divBdr>
                                  <w:divsChild>
                                    <w:div w:id="1684091208">
                                      <w:marLeft w:val="0"/>
                                      <w:marRight w:val="0"/>
                                      <w:marTop w:val="0"/>
                                      <w:marBottom w:val="0"/>
                                      <w:divBdr>
                                        <w:top w:val="single" w:sz="2" w:space="0" w:color="D9D9E3"/>
                                        <w:left w:val="single" w:sz="2" w:space="0" w:color="D9D9E3"/>
                                        <w:bottom w:val="single" w:sz="2" w:space="0" w:color="D9D9E3"/>
                                        <w:right w:val="single" w:sz="2" w:space="0" w:color="D9D9E3"/>
                                      </w:divBdr>
                                      <w:divsChild>
                                        <w:div w:id="654845397">
                                          <w:marLeft w:val="0"/>
                                          <w:marRight w:val="0"/>
                                          <w:marTop w:val="0"/>
                                          <w:marBottom w:val="0"/>
                                          <w:divBdr>
                                            <w:top w:val="single" w:sz="2" w:space="0" w:color="D9D9E3"/>
                                            <w:left w:val="single" w:sz="2" w:space="0" w:color="D9D9E3"/>
                                            <w:bottom w:val="single" w:sz="2" w:space="0" w:color="D9D9E3"/>
                                            <w:right w:val="single" w:sz="2" w:space="0" w:color="D9D9E3"/>
                                          </w:divBdr>
                                          <w:divsChild>
                                            <w:div w:id="1273973466">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749347270">
          <w:marLeft w:val="0"/>
          <w:marRight w:val="0"/>
          <w:marTop w:val="0"/>
          <w:marBottom w:val="0"/>
          <w:divBdr>
            <w:top w:val="none" w:sz="0" w:space="0" w:color="auto"/>
            <w:left w:val="none" w:sz="0" w:space="0" w:color="auto"/>
            <w:bottom w:val="none" w:sz="0" w:space="0" w:color="auto"/>
            <w:right w:val="none" w:sz="0" w:space="0" w:color="auto"/>
          </w:divBdr>
        </w:div>
      </w:divsChild>
    </w:div>
    <w:div w:id="857811313">
      <w:bodyDiv w:val="1"/>
      <w:marLeft w:val="0"/>
      <w:marRight w:val="0"/>
      <w:marTop w:val="0"/>
      <w:marBottom w:val="0"/>
      <w:divBdr>
        <w:top w:val="none" w:sz="0" w:space="0" w:color="auto"/>
        <w:left w:val="none" w:sz="0" w:space="0" w:color="auto"/>
        <w:bottom w:val="none" w:sz="0" w:space="0" w:color="auto"/>
        <w:right w:val="none" w:sz="0" w:space="0" w:color="auto"/>
      </w:divBdr>
    </w:div>
    <w:div w:id="896357028">
      <w:bodyDiv w:val="1"/>
      <w:marLeft w:val="0"/>
      <w:marRight w:val="0"/>
      <w:marTop w:val="0"/>
      <w:marBottom w:val="0"/>
      <w:divBdr>
        <w:top w:val="none" w:sz="0" w:space="0" w:color="auto"/>
        <w:left w:val="none" w:sz="0" w:space="0" w:color="auto"/>
        <w:bottom w:val="none" w:sz="0" w:space="0" w:color="auto"/>
        <w:right w:val="none" w:sz="0" w:space="0" w:color="auto"/>
      </w:divBdr>
      <w:divsChild>
        <w:div w:id="982730368">
          <w:marLeft w:val="0"/>
          <w:marRight w:val="0"/>
          <w:marTop w:val="0"/>
          <w:marBottom w:val="0"/>
          <w:divBdr>
            <w:top w:val="none" w:sz="0" w:space="0" w:color="auto"/>
            <w:left w:val="none" w:sz="0" w:space="0" w:color="auto"/>
            <w:bottom w:val="none" w:sz="0" w:space="0" w:color="auto"/>
            <w:right w:val="none" w:sz="0" w:space="0" w:color="auto"/>
          </w:divBdr>
        </w:div>
        <w:div w:id="1461067306">
          <w:marLeft w:val="0"/>
          <w:marRight w:val="0"/>
          <w:marTop w:val="0"/>
          <w:marBottom w:val="0"/>
          <w:divBdr>
            <w:top w:val="none" w:sz="0" w:space="0" w:color="auto"/>
            <w:left w:val="none" w:sz="0" w:space="0" w:color="auto"/>
            <w:bottom w:val="none" w:sz="0" w:space="0" w:color="auto"/>
            <w:right w:val="none" w:sz="0" w:space="0" w:color="auto"/>
          </w:divBdr>
        </w:div>
      </w:divsChild>
    </w:div>
    <w:div w:id="951127924">
      <w:bodyDiv w:val="1"/>
      <w:marLeft w:val="0"/>
      <w:marRight w:val="0"/>
      <w:marTop w:val="0"/>
      <w:marBottom w:val="0"/>
      <w:divBdr>
        <w:top w:val="none" w:sz="0" w:space="0" w:color="auto"/>
        <w:left w:val="none" w:sz="0" w:space="0" w:color="auto"/>
        <w:bottom w:val="none" w:sz="0" w:space="0" w:color="auto"/>
        <w:right w:val="none" w:sz="0" w:space="0" w:color="auto"/>
      </w:divBdr>
    </w:div>
    <w:div w:id="976255894">
      <w:bodyDiv w:val="1"/>
      <w:marLeft w:val="0"/>
      <w:marRight w:val="0"/>
      <w:marTop w:val="0"/>
      <w:marBottom w:val="0"/>
      <w:divBdr>
        <w:top w:val="none" w:sz="0" w:space="0" w:color="auto"/>
        <w:left w:val="none" w:sz="0" w:space="0" w:color="auto"/>
        <w:bottom w:val="none" w:sz="0" w:space="0" w:color="auto"/>
        <w:right w:val="none" w:sz="0" w:space="0" w:color="auto"/>
      </w:divBdr>
    </w:div>
    <w:div w:id="1095128876">
      <w:bodyDiv w:val="1"/>
      <w:marLeft w:val="0"/>
      <w:marRight w:val="0"/>
      <w:marTop w:val="0"/>
      <w:marBottom w:val="0"/>
      <w:divBdr>
        <w:top w:val="none" w:sz="0" w:space="0" w:color="auto"/>
        <w:left w:val="none" w:sz="0" w:space="0" w:color="auto"/>
        <w:bottom w:val="none" w:sz="0" w:space="0" w:color="auto"/>
        <w:right w:val="none" w:sz="0" w:space="0" w:color="auto"/>
      </w:divBdr>
      <w:divsChild>
        <w:div w:id="198932746">
          <w:blockQuote w:val="1"/>
          <w:marLeft w:val="0"/>
          <w:marRight w:val="0"/>
          <w:marTop w:val="0"/>
          <w:marBottom w:val="150"/>
          <w:divBdr>
            <w:top w:val="none" w:sz="0" w:space="8" w:color="auto"/>
            <w:left w:val="single" w:sz="12" w:space="8" w:color="FFEB8E"/>
            <w:bottom w:val="none" w:sz="0" w:space="8" w:color="auto"/>
            <w:right w:val="none" w:sz="0" w:space="8" w:color="auto"/>
          </w:divBdr>
        </w:div>
        <w:div w:id="574819097">
          <w:blockQuote w:val="1"/>
          <w:marLeft w:val="0"/>
          <w:marRight w:val="0"/>
          <w:marTop w:val="0"/>
          <w:marBottom w:val="150"/>
          <w:divBdr>
            <w:top w:val="none" w:sz="0" w:space="8" w:color="auto"/>
            <w:left w:val="single" w:sz="12" w:space="8" w:color="FFEB8E"/>
            <w:bottom w:val="none" w:sz="0" w:space="8" w:color="auto"/>
            <w:right w:val="none" w:sz="0" w:space="8" w:color="auto"/>
          </w:divBdr>
        </w:div>
      </w:divsChild>
    </w:div>
    <w:div w:id="1236819493">
      <w:bodyDiv w:val="1"/>
      <w:marLeft w:val="0"/>
      <w:marRight w:val="0"/>
      <w:marTop w:val="0"/>
      <w:marBottom w:val="0"/>
      <w:divBdr>
        <w:top w:val="none" w:sz="0" w:space="0" w:color="auto"/>
        <w:left w:val="none" w:sz="0" w:space="0" w:color="auto"/>
        <w:bottom w:val="none" w:sz="0" w:space="0" w:color="auto"/>
        <w:right w:val="none" w:sz="0" w:space="0" w:color="auto"/>
      </w:divBdr>
    </w:div>
    <w:div w:id="1298757491">
      <w:bodyDiv w:val="1"/>
      <w:marLeft w:val="0"/>
      <w:marRight w:val="0"/>
      <w:marTop w:val="0"/>
      <w:marBottom w:val="0"/>
      <w:divBdr>
        <w:top w:val="none" w:sz="0" w:space="0" w:color="auto"/>
        <w:left w:val="none" w:sz="0" w:space="0" w:color="auto"/>
        <w:bottom w:val="none" w:sz="0" w:space="0" w:color="auto"/>
        <w:right w:val="none" w:sz="0" w:space="0" w:color="auto"/>
      </w:divBdr>
      <w:divsChild>
        <w:div w:id="262029392">
          <w:marLeft w:val="0"/>
          <w:marRight w:val="0"/>
          <w:marTop w:val="0"/>
          <w:marBottom w:val="0"/>
          <w:divBdr>
            <w:top w:val="none" w:sz="0" w:space="0" w:color="auto"/>
            <w:left w:val="none" w:sz="0" w:space="0" w:color="auto"/>
            <w:bottom w:val="none" w:sz="0" w:space="0" w:color="auto"/>
            <w:right w:val="none" w:sz="0" w:space="0" w:color="auto"/>
          </w:divBdr>
        </w:div>
        <w:div w:id="1690982411">
          <w:marLeft w:val="0"/>
          <w:marRight w:val="0"/>
          <w:marTop w:val="0"/>
          <w:marBottom w:val="0"/>
          <w:divBdr>
            <w:top w:val="none" w:sz="0" w:space="0" w:color="auto"/>
            <w:left w:val="none" w:sz="0" w:space="0" w:color="auto"/>
            <w:bottom w:val="none" w:sz="0" w:space="0" w:color="auto"/>
            <w:right w:val="none" w:sz="0" w:space="0" w:color="auto"/>
          </w:divBdr>
        </w:div>
      </w:divsChild>
    </w:div>
    <w:div w:id="1309633690">
      <w:bodyDiv w:val="1"/>
      <w:marLeft w:val="0"/>
      <w:marRight w:val="0"/>
      <w:marTop w:val="0"/>
      <w:marBottom w:val="0"/>
      <w:divBdr>
        <w:top w:val="none" w:sz="0" w:space="0" w:color="auto"/>
        <w:left w:val="none" w:sz="0" w:space="0" w:color="auto"/>
        <w:bottom w:val="none" w:sz="0" w:space="0" w:color="auto"/>
        <w:right w:val="none" w:sz="0" w:space="0" w:color="auto"/>
      </w:divBdr>
      <w:divsChild>
        <w:div w:id="7098639">
          <w:marLeft w:val="0"/>
          <w:marRight w:val="0"/>
          <w:marTop w:val="180"/>
          <w:marBottom w:val="180"/>
          <w:divBdr>
            <w:top w:val="none" w:sz="0" w:space="0" w:color="auto"/>
            <w:left w:val="none" w:sz="0" w:space="0" w:color="auto"/>
            <w:bottom w:val="none" w:sz="0" w:space="0" w:color="auto"/>
            <w:right w:val="none" w:sz="0" w:space="0" w:color="auto"/>
          </w:divBdr>
        </w:div>
        <w:div w:id="249970260">
          <w:marLeft w:val="0"/>
          <w:marRight w:val="0"/>
          <w:marTop w:val="0"/>
          <w:marBottom w:val="432"/>
          <w:divBdr>
            <w:top w:val="none" w:sz="0" w:space="0" w:color="auto"/>
            <w:left w:val="none" w:sz="0" w:space="0" w:color="auto"/>
            <w:bottom w:val="none" w:sz="0" w:space="0" w:color="auto"/>
            <w:right w:val="none" w:sz="0" w:space="0" w:color="auto"/>
          </w:divBdr>
        </w:div>
        <w:div w:id="884637169">
          <w:marLeft w:val="0"/>
          <w:marRight w:val="0"/>
          <w:marTop w:val="0"/>
          <w:marBottom w:val="225"/>
          <w:divBdr>
            <w:top w:val="single" w:sz="6" w:space="1" w:color="E6E6E6"/>
            <w:left w:val="single" w:sz="6" w:space="1" w:color="E6E6E6"/>
            <w:bottom w:val="single" w:sz="6" w:space="1" w:color="E6E6E6"/>
            <w:right w:val="single" w:sz="6" w:space="1" w:color="E6E6E6"/>
          </w:divBdr>
        </w:div>
        <w:div w:id="1221592255">
          <w:marLeft w:val="-75"/>
          <w:marRight w:val="0"/>
          <w:marTop w:val="75"/>
          <w:marBottom w:val="75"/>
          <w:divBdr>
            <w:top w:val="none" w:sz="0" w:space="0" w:color="auto"/>
            <w:left w:val="none" w:sz="0" w:space="0" w:color="auto"/>
            <w:bottom w:val="none" w:sz="0" w:space="0" w:color="auto"/>
            <w:right w:val="none" w:sz="0" w:space="0" w:color="auto"/>
          </w:divBdr>
        </w:div>
        <w:div w:id="1500458381">
          <w:marLeft w:val="0"/>
          <w:marRight w:val="0"/>
          <w:marTop w:val="180"/>
          <w:marBottom w:val="180"/>
          <w:divBdr>
            <w:top w:val="none" w:sz="0" w:space="0" w:color="auto"/>
            <w:left w:val="none" w:sz="0" w:space="0" w:color="auto"/>
            <w:bottom w:val="none" w:sz="0" w:space="0" w:color="auto"/>
            <w:right w:val="none" w:sz="0" w:space="0" w:color="auto"/>
          </w:divBdr>
        </w:div>
      </w:divsChild>
    </w:div>
    <w:div w:id="1434008890">
      <w:bodyDiv w:val="1"/>
      <w:marLeft w:val="0"/>
      <w:marRight w:val="0"/>
      <w:marTop w:val="0"/>
      <w:marBottom w:val="0"/>
      <w:divBdr>
        <w:top w:val="none" w:sz="0" w:space="0" w:color="auto"/>
        <w:left w:val="none" w:sz="0" w:space="0" w:color="auto"/>
        <w:bottom w:val="none" w:sz="0" w:space="0" w:color="auto"/>
        <w:right w:val="none" w:sz="0" w:space="0" w:color="auto"/>
      </w:divBdr>
    </w:div>
    <w:div w:id="1641230484">
      <w:bodyDiv w:val="1"/>
      <w:marLeft w:val="0"/>
      <w:marRight w:val="0"/>
      <w:marTop w:val="0"/>
      <w:marBottom w:val="0"/>
      <w:divBdr>
        <w:top w:val="none" w:sz="0" w:space="0" w:color="auto"/>
        <w:left w:val="none" w:sz="0" w:space="0" w:color="auto"/>
        <w:bottom w:val="none" w:sz="0" w:space="0" w:color="auto"/>
        <w:right w:val="none" w:sz="0" w:space="0" w:color="auto"/>
      </w:divBdr>
      <w:divsChild>
        <w:div w:id="16126589">
          <w:marLeft w:val="0"/>
          <w:marRight w:val="0"/>
          <w:marTop w:val="0"/>
          <w:marBottom w:val="0"/>
          <w:divBdr>
            <w:top w:val="none" w:sz="0" w:space="0" w:color="auto"/>
            <w:left w:val="none" w:sz="0" w:space="0" w:color="auto"/>
            <w:bottom w:val="none" w:sz="0" w:space="0" w:color="auto"/>
            <w:right w:val="none" w:sz="0" w:space="0" w:color="auto"/>
          </w:divBdr>
        </w:div>
        <w:div w:id="1472793711">
          <w:marLeft w:val="0"/>
          <w:marRight w:val="0"/>
          <w:marTop w:val="0"/>
          <w:marBottom w:val="0"/>
          <w:divBdr>
            <w:top w:val="none" w:sz="0" w:space="0" w:color="auto"/>
            <w:left w:val="none" w:sz="0" w:space="0" w:color="auto"/>
            <w:bottom w:val="none" w:sz="0" w:space="0" w:color="auto"/>
            <w:right w:val="none" w:sz="0" w:space="0" w:color="auto"/>
          </w:divBdr>
        </w:div>
      </w:divsChild>
    </w:div>
    <w:div w:id="1646467191">
      <w:bodyDiv w:val="1"/>
      <w:marLeft w:val="0"/>
      <w:marRight w:val="0"/>
      <w:marTop w:val="0"/>
      <w:marBottom w:val="0"/>
      <w:divBdr>
        <w:top w:val="none" w:sz="0" w:space="0" w:color="auto"/>
        <w:left w:val="none" w:sz="0" w:space="0" w:color="auto"/>
        <w:bottom w:val="none" w:sz="0" w:space="0" w:color="auto"/>
        <w:right w:val="none" w:sz="0" w:space="0" w:color="auto"/>
      </w:divBdr>
      <w:divsChild>
        <w:div w:id="1928035546">
          <w:blockQuote w:val="1"/>
          <w:marLeft w:val="0"/>
          <w:marRight w:val="0"/>
          <w:marTop w:val="0"/>
          <w:marBottom w:val="150"/>
          <w:divBdr>
            <w:top w:val="none" w:sz="0" w:space="8" w:color="auto"/>
            <w:left w:val="single" w:sz="12" w:space="8" w:color="FFEB8E"/>
            <w:bottom w:val="none" w:sz="0" w:space="8" w:color="auto"/>
            <w:right w:val="none" w:sz="0" w:space="8" w:color="auto"/>
          </w:divBdr>
        </w:div>
        <w:div w:id="1965383179">
          <w:blockQuote w:val="1"/>
          <w:marLeft w:val="0"/>
          <w:marRight w:val="0"/>
          <w:marTop w:val="0"/>
          <w:marBottom w:val="150"/>
          <w:divBdr>
            <w:top w:val="none" w:sz="0" w:space="8" w:color="auto"/>
            <w:left w:val="single" w:sz="12" w:space="8" w:color="FFEB8E"/>
            <w:bottom w:val="none" w:sz="0" w:space="8" w:color="auto"/>
            <w:right w:val="none" w:sz="0" w:space="8" w:color="auto"/>
          </w:divBdr>
        </w:div>
      </w:divsChild>
    </w:div>
    <w:div w:id="1950773790">
      <w:bodyDiv w:val="1"/>
      <w:marLeft w:val="0"/>
      <w:marRight w:val="0"/>
      <w:marTop w:val="0"/>
      <w:marBottom w:val="0"/>
      <w:divBdr>
        <w:top w:val="none" w:sz="0" w:space="0" w:color="auto"/>
        <w:left w:val="none" w:sz="0" w:space="0" w:color="auto"/>
        <w:bottom w:val="none" w:sz="0" w:space="0" w:color="auto"/>
        <w:right w:val="none" w:sz="0" w:space="0" w:color="auto"/>
      </w:divBdr>
    </w:div>
    <w:div w:id="1996686193">
      <w:bodyDiv w:val="1"/>
      <w:marLeft w:val="0"/>
      <w:marRight w:val="0"/>
      <w:marTop w:val="0"/>
      <w:marBottom w:val="0"/>
      <w:divBdr>
        <w:top w:val="none" w:sz="0" w:space="0" w:color="auto"/>
        <w:left w:val="none" w:sz="0" w:space="0" w:color="auto"/>
        <w:bottom w:val="none" w:sz="0" w:space="0" w:color="auto"/>
        <w:right w:val="none" w:sz="0" w:space="0" w:color="auto"/>
      </w:divBdr>
    </w:div>
    <w:div w:id="2073041105">
      <w:bodyDiv w:val="1"/>
      <w:marLeft w:val="0"/>
      <w:marRight w:val="0"/>
      <w:marTop w:val="0"/>
      <w:marBottom w:val="0"/>
      <w:divBdr>
        <w:top w:val="none" w:sz="0" w:space="0" w:color="auto"/>
        <w:left w:val="none" w:sz="0" w:space="0" w:color="auto"/>
        <w:bottom w:val="none" w:sz="0" w:space="0" w:color="auto"/>
        <w:right w:val="none" w:sz="0" w:space="0" w:color="auto"/>
      </w:divBdr>
    </w:div>
    <w:div w:id="21287416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diagramQuickStyle" Target="diagrams/quickStyle1.xml"/><Relationship Id="rId18" Type="http://schemas.openxmlformats.org/officeDocument/2006/relationships/hyperlink" Target="https://doi.org/10.1007/s10845-022-01963-8" TargetMode="Externa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diagramLayout" Target="diagrams/layout1.xml"/><Relationship Id="rId17"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image" Target="media/image1.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diagramData" Target="diagrams/data1.xml"/><Relationship Id="rId5" Type="http://schemas.openxmlformats.org/officeDocument/2006/relationships/numbering" Target="numbering.xml"/><Relationship Id="rId15" Type="http://schemas.microsoft.com/office/2007/relationships/diagramDrawing" Target="diagrams/drawing1.xml"/><Relationship Id="rId10" Type="http://schemas.openxmlformats.org/officeDocument/2006/relationships/endnotes" Target="endnotes.xml"/><Relationship Id="rId19"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diagramColors" Target="diagrams/colors1.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2ADE6702-FDFB-B947-BB89-36C17DAC2C21}" type="doc">
      <dgm:prSet loTypeId="urn:microsoft.com/office/officeart/2005/8/layout/default" loCatId="" qsTypeId="urn:microsoft.com/office/officeart/2005/8/quickstyle/simple1" qsCatId="simple" csTypeId="urn:microsoft.com/office/officeart/2005/8/colors/accent1_2" csCatId="accent1" phldr="0"/>
      <dgm:spPr/>
      <dgm:t>
        <a:bodyPr/>
        <a:lstStyle/>
        <a:p>
          <a:endParaRPr lang="en-GB"/>
        </a:p>
      </dgm:t>
    </dgm:pt>
    <dgm:pt modelId="{51E0FE3C-8912-CD45-B413-6BE9895C0371}">
      <dgm:prSet phldrT="[Text]" phldr="1"/>
      <dgm:spPr/>
      <dgm:t>
        <a:bodyPr/>
        <a:lstStyle/>
        <a:p>
          <a:endParaRPr lang="en-GB"/>
        </a:p>
      </dgm:t>
    </dgm:pt>
    <dgm:pt modelId="{4611009A-FA3B-344F-B26D-6011AE9807E2}" type="parTrans" cxnId="{458DFF90-55A3-7844-A30D-CC752CDB43DA}">
      <dgm:prSet/>
      <dgm:spPr/>
      <dgm:t>
        <a:bodyPr/>
        <a:lstStyle/>
        <a:p>
          <a:endParaRPr lang="en-GB"/>
        </a:p>
      </dgm:t>
    </dgm:pt>
    <dgm:pt modelId="{90CB8ACA-08CE-1E48-9141-8EB4ED5876F1}" type="sibTrans" cxnId="{458DFF90-55A3-7844-A30D-CC752CDB43DA}">
      <dgm:prSet/>
      <dgm:spPr/>
      <dgm:t>
        <a:bodyPr/>
        <a:lstStyle/>
        <a:p>
          <a:endParaRPr lang="en-GB"/>
        </a:p>
      </dgm:t>
    </dgm:pt>
    <dgm:pt modelId="{F6C4D480-0DA3-354D-A8E4-9DC4CBC6040C}">
      <dgm:prSet phldrT="[Text]" phldr="1"/>
      <dgm:spPr/>
      <dgm:t>
        <a:bodyPr/>
        <a:lstStyle/>
        <a:p>
          <a:endParaRPr lang="en-GB"/>
        </a:p>
      </dgm:t>
    </dgm:pt>
    <dgm:pt modelId="{822DA44C-8005-924A-9D39-4B531309C1E7}" type="parTrans" cxnId="{9BF6A911-C412-6B4E-AA05-2CF6F7D6D5AC}">
      <dgm:prSet/>
      <dgm:spPr/>
      <dgm:t>
        <a:bodyPr/>
        <a:lstStyle/>
        <a:p>
          <a:endParaRPr lang="en-GB"/>
        </a:p>
      </dgm:t>
    </dgm:pt>
    <dgm:pt modelId="{4D1E6360-6143-C048-9E8C-E592147B8C1C}" type="sibTrans" cxnId="{9BF6A911-C412-6B4E-AA05-2CF6F7D6D5AC}">
      <dgm:prSet/>
      <dgm:spPr/>
      <dgm:t>
        <a:bodyPr/>
        <a:lstStyle/>
        <a:p>
          <a:endParaRPr lang="en-GB"/>
        </a:p>
      </dgm:t>
    </dgm:pt>
    <dgm:pt modelId="{09754968-8E14-4240-A88D-28048A0BA350}">
      <dgm:prSet phldrT="[Text]" phldr="1"/>
      <dgm:spPr/>
      <dgm:t>
        <a:bodyPr/>
        <a:lstStyle/>
        <a:p>
          <a:endParaRPr lang="en-GB"/>
        </a:p>
      </dgm:t>
    </dgm:pt>
    <dgm:pt modelId="{781FE661-17B9-2F4F-8F44-CFAA8A031B5C}" type="parTrans" cxnId="{BFAE52E3-377C-C148-9EC9-82B164296E90}">
      <dgm:prSet/>
      <dgm:spPr/>
      <dgm:t>
        <a:bodyPr/>
        <a:lstStyle/>
        <a:p>
          <a:endParaRPr lang="en-GB"/>
        </a:p>
      </dgm:t>
    </dgm:pt>
    <dgm:pt modelId="{D8449476-97A4-334F-BE43-29FB857F79FF}" type="sibTrans" cxnId="{BFAE52E3-377C-C148-9EC9-82B164296E90}">
      <dgm:prSet/>
      <dgm:spPr/>
      <dgm:t>
        <a:bodyPr/>
        <a:lstStyle/>
        <a:p>
          <a:endParaRPr lang="en-GB"/>
        </a:p>
      </dgm:t>
    </dgm:pt>
    <dgm:pt modelId="{198DE94D-2051-1649-AC60-B2F137986ECB}">
      <dgm:prSet phldrT="[Text]" phldr="1"/>
      <dgm:spPr/>
      <dgm:t>
        <a:bodyPr/>
        <a:lstStyle/>
        <a:p>
          <a:endParaRPr lang="en-GB"/>
        </a:p>
      </dgm:t>
    </dgm:pt>
    <dgm:pt modelId="{B6EEAAEA-6B13-6C4B-AF53-CE0A120AF01A}" type="parTrans" cxnId="{F365ACC3-7AF0-194D-951E-3A84E833035A}">
      <dgm:prSet/>
      <dgm:spPr/>
      <dgm:t>
        <a:bodyPr/>
        <a:lstStyle/>
        <a:p>
          <a:endParaRPr lang="en-GB"/>
        </a:p>
      </dgm:t>
    </dgm:pt>
    <dgm:pt modelId="{2B43908F-BA67-F948-ADDD-A8C4EBBA9761}" type="sibTrans" cxnId="{F365ACC3-7AF0-194D-951E-3A84E833035A}">
      <dgm:prSet/>
      <dgm:spPr/>
      <dgm:t>
        <a:bodyPr/>
        <a:lstStyle/>
        <a:p>
          <a:endParaRPr lang="en-GB"/>
        </a:p>
      </dgm:t>
    </dgm:pt>
    <dgm:pt modelId="{597349F8-2015-6E4B-99A3-58D832B6D89C}">
      <dgm:prSet phldrT="[Text]" phldr="1"/>
      <dgm:spPr/>
      <dgm:t>
        <a:bodyPr/>
        <a:lstStyle/>
        <a:p>
          <a:endParaRPr lang="en-GB"/>
        </a:p>
      </dgm:t>
    </dgm:pt>
    <dgm:pt modelId="{37AC4672-B7F1-FE40-90C7-F0E532534E58}" type="parTrans" cxnId="{753743AC-9000-844E-9D6B-3116006FB91C}">
      <dgm:prSet/>
      <dgm:spPr/>
      <dgm:t>
        <a:bodyPr/>
        <a:lstStyle/>
        <a:p>
          <a:endParaRPr lang="en-GB"/>
        </a:p>
      </dgm:t>
    </dgm:pt>
    <dgm:pt modelId="{DF38C6D4-F5D6-A841-AD05-AA6D48BB6F75}" type="sibTrans" cxnId="{753743AC-9000-844E-9D6B-3116006FB91C}">
      <dgm:prSet/>
      <dgm:spPr/>
      <dgm:t>
        <a:bodyPr/>
        <a:lstStyle/>
        <a:p>
          <a:endParaRPr lang="en-GB"/>
        </a:p>
      </dgm:t>
    </dgm:pt>
    <dgm:pt modelId="{3B7D5D1A-4DEF-DA45-A285-79A7E9DB3F9D}" type="pres">
      <dgm:prSet presAssocID="{2ADE6702-FDFB-B947-BB89-36C17DAC2C21}" presName="diagram" presStyleCnt="0">
        <dgm:presLayoutVars>
          <dgm:dir/>
          <dgm:resizeHandles val="exact"/>
        </dgm:presLayoutVars>
      </dgm:prSet>
      <dgm:spPr/>
    </dgm:pt>
    <dgm:pt modelId="{061B4DFF-A8BF-6E40-90A8-93B365C24A37}" type="pres">
      <dgm:prSet presAssocID="{51E0FE3C-8912-CD45-B413-6BE9895C0371}" presName="node" presStyleLbl="node1" presStyleIdx="0" presStyleCnt="5">
        <dgm:presLayoutVars>
          <dgm:bulletEnabled val="1"/>
        </dgm:presLayoutVars>
      </dgm:prSet>
      <dgm:spPr/>
    </dgm:pt>
    <dgm:pt modelId="{FA437770-C31C-3443-80AE-133E94F2B843}" type="pres">
      <dgm:prSet presAssocID="{90CB8ACA-08CE-1E48-9141-8EB4ED5876F1}" presName="sibTrans" presStyleCnt="0"/>
      <dgm:spPr/>
    </dgm:pt>
    <dgm:pt modelId="{72F0AB38-6217-3C45-BCF7-F536867A9DBE}" type="pres">
      <dgm:prSet presAssocID="{F6C4D480-0DA3-354D-A8E4-9DC4CBC6040C}" presName="node" presStyleLbl="node1" presStyleIdx="1" presStyleCnt="5">
        <dgm:presLayoutVars>
          <dgm:bulletEnabled val="1"/>
        </dgm:presLayoutVars>
      </dgm:prSet>
      <dgm:spPr/>
    </dgm:pt>
    <dgm:pt modelId="{C1EFBCF4-C3FC-884F-AFC1-54A8EB2C8FC3}" type="pres">
      <dgm:prSet presAssocID="{4D1E6360-6143-C048-9E8C-E592147B8C1C}" presName="sibTrans" presStyleCnt="0"/>
      <dgm:spPr/>
    </dgm:pt>
    <dgm:pt modelId="{C3E66C6F-1525-9447-AA33-BCC1322E566B}" type="pres">
      <dgm:prSet presAssocID="{09754968-8E14-4240-A88D-28048A0BA350}" presName="node" presStyleLbl="node1" presStyleIdx="2" presStyleCnt="5">
        <dgm:presLayoutVars>
          <dgm:bulletEnabled val="1"/>
        </dgm:presLayoutVars>
      </dgm:prSet>
      <dgm:spPr/>
    </dgm:pt>
    <dgm:pt modelId="{CFB3A4CE-70A7-944B-B477-4EFBC6F2C01B}" type="pres">
      <dgm:prSet presAssocID="{D8449476-97A4-334F-BE43-29FB857F79FF}" presName="sibTrans" presStyleCnt="0"/>
      <dgm:spPr/>
    </dgm:pt>
    <dgm:pt modelId="{FB9EF280-FB7C-5E48-8375-2CA9C4F7AED9}" type="pres">
      <dgm:prSet presAssocID="{198DE94D-2051-1649-AC60-B2F137986ECB}" presName="node" presStyleLbl="node1" presStyleIdx="3" presStyleCnt="5">
        <dgm:presLayoutVars>
          <dgm:bulletEnabled val="1"/>
        </dgm:presLayoutVars>
      </dgm:prSet>
      <dgm:spPr/>
    </dgm:pt>
    <dgm:pt modelId="{756A5F50-B268-E146-A84C-262335882320}" type="pres">
      <dgm:prSet presAssocID="{2B43908F-BA67-F948-ADDD-A8C4EBBA9761}" presName="sibTrans" presStyleCnt="0"/>
      <dgm:spPr/>
    </dgm:pt>
    <dgm:pt modelId="{845E5733-A62D-F144-9C7C-21C109270CCC}" type="pres">
      <dgm:prSet presAssocID="{597349F8-2015-6E4B-99A3-58D832B6D89C}" presName="node" presStyleLbl="node1" presStyleIdx="4" presStyleCnt="5">
        <dgm:presLayoutVars>
          <dgm:bulletEnabled val="1"/>
        </dgm:presLayoutVars>
      </dgm:prSet>
      <dgm:spPr/>
    </dgm:pt>
  </dgm:ptLst>
  <dgm:cxnLst>
    <dgm:cxn modelId="{9BF6A911-C412-6B4E-AA05-2CF6F7D6D5AC}" srcId="{2ADE6702-FDFB-B947-BB89-36C17DAC2C21}" destId="{F6C4D480-0DA3-354D-A8E4-9DC4CBC6040C}" srcOrd="1" destOrd="0" parTransId="{822DA44C-8005-924A-9D39-4B531309C1E7}" sibTransId="{4D1E6360-6143-C048-9E8C-E592147B8C1C}"/>
    <dgm:cxn modelId="{7C2CC42A-1B05-E64D-BFD3-677CDE897C0B}" type="presOf" srcId="{2ADE6702-FDFB-B947-BB89-36C17DAC2C21}" destId="{3B7D5D1A-4DEF-DA45-A285-79A7E9DB3F9D}" srcOrd="0" destOrd="0" presId="urn:microsoft.com/office/officeart/2005/8/layout/default"/>
    <dgm:cxn modelId="{458DFF90-55A3-7844-A30D-CC752CDB43DA}" srcId="{2ADE6702-FDFB-B947-BB89-36C17DAC2C21}" destId="{51E0FE3C-8912-CD45-B413-6BE9895C0371}" srcOrd="0" destOrd="0" parTransId="{4611009A-FA3B-344F-B26D-6011AE9807E2}" sibTransId="{90CB8ACA-08CE-1E48-9141-8EB4ED5876F1}"/>
    <dgm:cxn modelId="{753743AC-9000-844E-9D6B-3116006FB91C}" srcId="{2ADE6702-FDFB-B947-BB89-36C17DAC2C21}" destId="{597349F8-2015-6E4B-99A3-58D832B6D89C}" srcOrd="4" destOrd="0" parTransId="{37AC4672-B7F1-FE40-90C7-F0E532534E58}" sibTransId="{DF38C6D4-F5D6-A841-AD05-AA6D48BB6F75}"/>
    <dgm:cxn modelId="{9B037DAF-88DA-D847-8571-60383F90DFDA}" type="presOf" srcId="{597349F8-2015-6E4B-99A3-58D832B6D89C}" destId="{845E5733-A62D-F144-9C7C-21C109270CCC}" srcOrd="0" destOrd="0" presId="urn:microsoft.com/office/officeart/2005/8/layout/default"/>
    <dgm:cxn modelId="{793412B7-8BC2-4844-8F57-007C7B280FD0}" type="presOf" srcId="{198DE94D-2051-1649-AC60-B2F137986ECB}" destId="{FB9EF280-FB7C-5E48-8375-2CA9C4F7AED9}" srcOrd="0" destOrd="0" presId="urn:microsoft.com/office/officeart/2005/8/layout/default"/>
    <dgm:cxn modelId="{F29537BD-3B48-6A48-8D5A-A8DC37EF5E3F}" type="presOf" srcId="{51E0FE3C-8912-CD45-B413-6BE9895C0371}" destId="{061B4DFF-A8BF-6E40-90A8-93B365C24A37}" srcOrd="0" destOrd="0" presId="urn:microsoft.com/office/officeart/2005/8/layout/default"/>
    <dgm:cxn modelId="{F365ACC3-7AF0-194D-951E-3A84E833035A}" srcId="{2ADE6702-FDFB-B947-BB89-36C17DAC2C21}" destId="{198DE94D-2051-1649-AC60-B2F137986ECB}" srcOrd="3" destOrd="0" parTransId="{B6EEAAEA-6B13-6C4B-AF53-CE0A120AF01A}" sibTransId="{2B43908F-BA67-F948-ADDD-A8C4EBBA9761}"/>
    <dgm:cxn modelId="{C6D30DE0-17BC-B049-A7B4-6DFCD853633E}" type="presOf" srcId="{09754968-8E14-4240-A88D-28048A0BA350}" destId="{C3E66C6F-1525-9447-AA33-BCC1322E566B}" srcOrd="0" destOrd="0" presId="urn:microsoft.com/office/officeart/2005/8/layout/default"/>
    <dgm:cxn modelId="{BFAE52E3-377C-C148-9EC9-82B164296E90}" srcId="{2ADE6702-FDFB-B947-BB89-36C17DAC2C21}" destId="{09754968-8E14-4240-A88D-28048A0BA350}" srcOrd="2" destOrd="0" parTransId="{781FE661-17B9-2F4F-8F44-CFAA8A031B5C}" sibTransId="{D8449476-97A4-334F-BE43-29FB857F79FF}"/>
    <dgm:cxn modelId="{7D9E72EF-6AAF-B041-A829-3A4C0C2D5263}" type="presOf" srcId="{F6C4D480-0DA3-354D-A8E4-9DC4CBC6040C}" destId="{72F0AB38-6217-3C45-BCF7-F536867A9DBE}" srcOrd="0" destOrd="0" presId="urn:microsoft.com/office/officeart/2005/8/layout/default"/>
    <dgm:cxn modelId="{4CA177F1-449D-D34E-B20B-CFEF80701429}" type="presParOf" srcId="{3B7D5D1A-4DEF-DA45-A285-79A7E9DB3F9D}" destId="{061B4DFF-A8BF-6E40-90A8-93B365C24A37}" srcOrd="0" destOrd="0" presId="urn:microsoft.com/office/officeart/2005/8/layout/default"/>
    <dgm:cxn modelId="{8530537E-0381-064E-8482-B3E11F70D3EA}" type="presParOf" srcId="{3B7D5D1A-4DEF-DA45-A285-79A7E9DB3F9D}" destId="{FA437770-C31C-3443-80AE-133E94F2B843}" srcOrd="1" destOrd="0" presId="urn:microsoft.com/office/officeart/2005/8/layout/default"/>
    <dgm:cxn modelId="{C01AD77F-ECED-EE4F-90D6-027BBC85909B}" type="presParOf" srcId="{3B7D5D1A-4DEF-DA45-A285-79A7E9DB3F9D}" destId="{72F0AB38-6217-3C45-BCF7-F536867A9DBE}" srcOrd="2" destOrd="0" presId="urn:microsoft.com/office/officeart/2005/8/layout/default"/>
    <dgm:cxn modelId="{D20427DD-67D4-7043-B139-A3F33FCF15BA}" type="presParOf" srcId="{3B7D5D1A-4DEF-DA45-A285-79A7E9DB3F9D}" destId="{C1EFBCF4-C3FC-884F-AFC1-54A8EB2C8FC3}" srcOrd="3" destOrd="0" presId="urn:microsoft.com/office/officeart/2005/8/layout/default"/>
    <dgm:cxn modelId="{5CB04D57-0458-6347-ABCA-9EA0623AD06B}" type="presParOf" srcId="{3B7D5D1A-4DEF-DA45-A285-79A7E9DB3F9D}" destId="{C3E66C6F-1525-9447-AA33-BCC1322E566B}" srcOrd="4" destOrd="0" presId="urn:microsoft.com/office/officeart/2005/8/layout/default"/>
    <dgm:cxn modelId="{7F53ADEA-B970-034B-8D2D-1240F6B283DA}" type="presParOf" srcId="{3B7D5D1A-4DEF-DA45-A285-79A7E9DB3F9D}" destId="{CFB3A4CE-70A7-944B-B477-4EFBC6F2C01B}" srcOrd="5" destOrd="0" presId="urn:microsoft.com/office/officeart/2005/8/layout/default"/>
    <dgm:cxn modelId="{7993C12A-1B97-5D4E-9EA9-BCE213D7015A}" type="presParOf" srcId="{3B7D5D1A-4DEF-DA45-A285-79A7E9DB3F9D}" destId="{FB9EF280-FB7C-5E48-8375-2CA9C4F7AED9}" srcOrd="6" destOrd="0" presId="urn:microsoft.com/office/officeart/2005/8/layout/default"/>
    <dgm:cxn modelId="{D810F675-335C-BB43-87EC-6460E04B8103}" type="presParOf" srcId="{3B7D5D1A-4DEF-DA45-A285-79A7E9DB3F9D}" destId="{756A5F50-B268-E146-A84C-262335882320}" srcOrd="7" destOrd="0" presId="urn:microsoft.com/office/officeart/2005/8/layout/default"/>
    <dgm:cxn modelId="{CF6EBBC5-A591-7A41-966C-E08DD8806ABB}" type="presParOf" srcId="{3B7D5D1A-4DEF-DA45-A285-79A7E9DB3F9D}" destId="{845E5733-A62D-F144-9C7C-21C109270CCC}" srcOrd="8" destOrd="0" presId="urn:microsoft.com/office/officeart/2005/8/layout/default"/>
  </dgm:cxnLst>
  <dgm:bg/>
  <dgm:whole/>
  <dgm:extLst>
    <a:ext uri="http://schemas.microsoft.com/office/drawing/2008/diagram">
      <dsp:dataModelExt xmlns:dsp="http://schemas.microsoft.com/office/drawing/2008/diagram" relId="rId15"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61B4DFF-A8BF-6E40-90A8-93B365C24A37}">
      <dsp:nvSpPr>
        <dsp:cNvPr id="0" name=""/>
        <dsp:cNvSpPr/>
      </dsp:nvSpPr>
      <dsp:spPr>
        <a:xfrm>
          <a:off x="0" y="485775"/>
          <a:ext cx="1714499" cy="1028699"/>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9070" tIns="179070" rIns="179070" bIns="179070" numCol="1" spcCol="1270" anchor="ctr" anchorCtr="0">
          <a:noAutofit/>
        </a:bodyPr>
        <a:lstStyle/>
        <a:p>
          <a:pPr marL="0" lvl="0" indent="0" algn="ctr" defTabSz="2089150">
            <a:lnSpc>
              <a:spcPct val="90000"/>
            </a:lnSpc>
            <a:spcBef>
              <a:spcPct val="0"/>
            </a:spcBef>
            <a:spcAft>
              <a:spcPct val="35000"/>
            </a:spcAft>
            <a:buNone/>
          </a:pPr>
          <a:endParaRPr lang="en-GB" sz="4700" kern="1200"/>
        </a:p>
      </dsp:txBody>
      <dsp:txXfrm>
        <a:off x="0" y="485775"/>
        <a:ext cx="1714499" cy="1028699"/>
      </dsp:txXfrm>
    </dsp:sp>
    <dsp:sp modelId="{72F0AB38-6217-3C45-BCF7-F536867A9DBE}">
      <dsp:nvSpPr>
        <dsp:cNvPr id="0" name=""/>
        <dsp:cNvSpPr/>
      </dsp:nvSpPr>
      <dsp:spPr>
        <a:xfrm>
          <a:off x="1885950" y="485775"/>
          <a:ext cx="1714499" cy="1028699"/>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9070" tIns="179070" rIns="179070" bIns="179070" numCol="1" spcCol="1270" anchor="ctr" anchorCtr="0">
          <a:noAutofit/>
        </a:bodyPr>
        <a:lstStyle/>
        <a:p>
          <a:pPr marL="0" lvl="0" indent="0" algn="ctr" defTabSz="2089150">
            <a:lnSpc>
              <a:spcPct val="90000"/>
            </a:lnSpc>
            <a:spcBef>
              <a:spcPct val="0"/>
            </a:spcBef>
            <a:spcAft>
              <a:spcPct val="35000"/>
            </a:spcAft>
            <a:buNone/>
          </a:pPr>
          <a:endParaRPr lang="en-GB" sz="4700" kern="1200"/>
        </a:p>
      </dsp:txBody>
      <dsp:txXfrm>
        <a:off x="1885950" y="485775"/>
        <a:ext cx="1714499" cy="1028699"/>
      </dsp:txXfrm>
    </dsp:sp>
    <dsp:sp modelId="{C3E66C6F-1525-9447-AA33-BCC1322E566B}">
      <dsp:nvSpPr>
        <dsp:cNvPr id="0" name=""/>
        <dsp:cNvSpPr/>
      </dsp:nvSpPr>
      <dsp:spPr>
        <a:xfrm>
          <a:off x="3771900" y="485775"/>
          <a:ext cx="1714499" cy="1028699"/>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9070" tIns="179070" rIns="179070" bIns="179070" numCol="1" spcCol="1270" anchor="ctr" anchorCtr="0">
          <a:noAutofit/>
        </a:bodyPr>
        <a:lstStyle/>
        <a:p>
          <a:pPr marL="0" lvl="0" indent="0" algn="ctr" defTabSz="2089150">
            <a:lnSpc>
              <a:spcPct val="90000"/>
            </a:lnSpc>
            <a:spcBef>
              <a:spcPct val="0"/>
            </a:spcBef>
            <a:spcAft>
              <a:spcPct val="35000"/>
            </a:spcAft>
            <a:buNone/>
          </a:pPr>
          <a:endParaRPr lang="en-GB" sz="4700" kern="1200"/>
        </a:p>
      </dsp:txBody>
      <dsp:txXfrm>
        <a:off x="3771900" y="485775"/>
        <a:ext cx="1714499" cy="1028699"/>
      </dsp:txXfrm>
    </dsp:sp>
    <dsp:sp modelId="{FB9EF280-FB7C-5E48-8375-2CA9C4F7AED9}">
      <dsp:nvSpPr>
        <dsp:cNvPr id="0" name=""/>
        <dsp:cNvSpPr/>
      </dsp:nvSpPr>
      <dsp:spPr>
        <a:xfrm>
          <a:off x="942975" y="1685925"/>
          <a:ext cx="1714499" cy="1028699"/>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9070" tIns="179070" rIns="179070" bIns="179070" numCol="1" spcCol="1270" anchor="ctr" anchorCtr="0">
          <a:noAutofit/>
        </a:bodyPr>
        <a:lstStyle/>
        <a:p>
          <a:pPr marL="0" lvl="0" indent="0" algn="ctr" defTabSz="2089150">
            <a:lnSpc>
              <a:spcPct val="90000"/>
            </a:lnSpc>
            <a:spcBef>
              <a:spcPct val="0"/>
            </a:spcBef>
            <a:spcAft>
              <a:spcPct val="35000"/>
            </a:spcAft>
            <a:buNone/>
          </a:pPr>
          <a:endParaRPr lang="en-GB" sz="4700" kern="1200"/>
        </a:p>
      </dsp:txBody>
      <dsp:txXfrm>
        <a:off x="942975" y="1685925"/>
        <a:ext cx="1714499" cy="1028699"/>
      </dsp:txXfrm>
    </dsp:sp>
    <dsp:sp modelId="{845E5733-A62D-F144-9C7C-21C109270CCC}">
      <dsp:nvSpPr>
        <dsp:cNvPr id="0" name=""/>
        <dsp:cNvSpPr/>
      </dsp:nvSpPr>
      <dsp:spPr>
        <a:xfrm>
          <a:off x="2828925" y="1685925"/>
          <a:ext cx="1714499" cy="1028699"/>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9070" tIns="179070" rIns="179070" bIns="179070" numCol="1" spcCol="1270" anchor="ctr" anchorCtr="0">
          <a:noAutofit/>
        </a:bodyPr>
        <a:lstStyle/>
        <a:p>
          <a:pPr marL="0" lvl="0" indent="0" algn="ctr" defTabSz="2089150">
            <a:lnSpc>
              <a:spcPct val="90000"/>
            </a:lnSpc>
            <a:spcBef>
              <a:spcPct val="0"/>
            </a:spcBef>
            <a:spcAft>
              <a:spcPct val="35000"/>
            </a:spcAft>
            <a:buNone/>
          </a:pPr>
          <a:endParaRPr lang="en-GB" sz="4700" kern="1200"/>
        </a:p>
      </dsp:txBody>
      <dsp:txXfrm>
        <a:off x="2828925" y="1685925"/>
        <a:ext cx="1714499" cy="1028699"/>
      </dsp:txXfrm>
    </dsp:sp>
  </dsp:spTree>
</dsp:drawing>
</file>

<file path=word/diagrams/layout1.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5B3F0EF0715954C879268D210A559AF" ma:contentTypeVersion="20" ma:contentTypeDescription="Create a new document." ma:contentTypeScope="" ma:versionID="569ce8d416205b0f1e706557643e98d9">
  <xsd:schema xmlns:xsd="http://www.w3.org/2001/XMLSchema" xmlns:xs="http://www.w3.org/2001/XMLSchema" xmlns:p="http://schemas.microsoft.com/office/2006/metadata/properties" xmlns:ns2="41d8162d-cf97-4cac-b77a-d1e1adbab706" xmlns:ns3="28bf6ec1-0c8d-4bc8-ac30-36d158aa0c7f" targetNamespace="http://schemas.microsoft.com/office/2006/metadata/properties" ma:root="true" ma:fieldsID="28a17c17940c97ee97951e74b2fab812" ns2:_="" ns3:_="">
    <xsd:import namespace="41d8162d-cf97-4cac-b77a-d1e1adbab706"/>
    <xsd:import namespace="28bf6ec1-0c8d-4bc8-ac30-36d158aa0c7f"/>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DateTaken" minOccurs="0"/>
                <xsd:element ref="ns3:SharedWithUsers" minOccurs="0"/>
                <xsd:element ref="ns3:SharedWithDetail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Sent_x0020_to_x0020_Mike_x0020__x0026__x0020_Mia_x003f_" minOccurs="0"/>
                <xsd:element ref="ns2:MediaLengthInSeconds" minOccurs="0"/>
                <xsd:element ref="ns2:lcf76f155ced4ddcb4097134ff3c332f" minOccurs="0"/>
                <xsd:element ref="ns3:TaxCatchAll" minOccurs="0"/>
                <xsd:element ref="ns2:MediaServiceSearchProperties" minOccurs="0"/>
                <xsd:element ref="ns2:_x0023_offiles"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1d8162d-cf97-4cac-b77a-d1e1adbab70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Sent_x0020_to_x0020_Mike_x0020__x0026__x0020_Mia_x003f_" ma:index="20" nillable="true" ma:displayName="Sent to Mike &amp; Mia?" ma:default="0" ma:format="Dropdown" ma:internalName="Sent_x0020_to_x0020_Mike_x0020__x0026__x0020_Mia_x003f_">
      <xsd:simpleType>
        <xsd:restriction base="dms:Boolean"/>
      </xsd:simpleType>
    </xsd:element>
    <xsd:element name="MediaLengthInSeconds" ma:index="21" nillable="true" ma:displayName="Length (seconds)" ma:internalName="MediaLengthInSeconds" ma:readOnly="true">
      <xsd:simpleType>
        <xsd:restriction base="dms:Unknown"/>
      </xsd:simpleType>
    </xsd:element>
    <xsd:element name="lcf76f155ced4ddcb4097134ff3c332f" ma:index="23" nillable="true" ma:taxonomy="true" ma:internalName="lcf76f155ced4ddcb4097134ff3c332f" ma:taxonomyFieldName="MediaServiceImageTags" ma:displayName="Image Tags" ma:readOnly="false" ma:fieldId="{5cf76f15-5ced-4ddc-b409-7134ff3c332f}" ma:taxonomyMulti="true" ma:sspId="bdc0606b-8e5a-4aee-a68c-f4efcab0e830" ma:termSetId="09814cd3-568e-fe90-9814-8d621ff8fb84" ma:anchorId="fba54fb3-c3e1-fe81-a776-ca4b69148c4d" ma:open="true" ma:isKeyword="false">
      <xsd:complexType>
        <xsd:sequence>
          <xsd:element ref="pc:Terms" minOccurs="0" maxOccurs="1"/>
        </xsd:sequence>
      </xsd:complexType>
    </xsd:element>
    <xsd:element name="MediaServiceSearchProperties" ma:index="25" nillable="true" ma:displayName="MediaServiceSearchProperties" ma:hidden="true" ma:internalName="MediaServiceSearchProperties" ma:readOnly="true">
      <xsd:simpleType>
        <xsd:restriction base="dms:Note"/>
      </xsd:simpleType>
    </xsd:element>
    <xsd:element name="_x0023_offiles" ma:index="26" nillable="true" ma:displayName="#of files" ma:format="Dropdown" ma:internalName="_x0023_offiles" ma:percentage="FALSE">
      <xsd:simpleType>
        <xsd:restriction base="dms:Number"/>
      </xsd:simpleType>
    </xsd:element>
    <xsd:element name="MediaServiceObjectDetectorVersions" ma:index="27" nillable="true" ma:displayName="MediaServiceObjectDetectorVersions" ma:description=""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8bf6ec1-0c8d-4bc8-ac30-36d158aa0c7f"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TaxCatchAll" ma:index="24" nillable="true" ma:displayName="Taxonomy Catch All Column" ma:hidden="true" ma:list="{f64b61c6-3ebc-4697-bec9-fbe2b0d5a145}" ma:internalName="TaxCatchAll" ma:showField="CatchAllData" ma:web="28bf6ec1-0c8d-4bc8-ac30-36d158aa0c7f">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lcf76f155ced4ddcb4097134ff3c332f xmlns="41d8162d-cf97-4cac-b77a-d1e1adbab706">
      <Terms xmlns="http://schemas.microsoft.com/office/infopath/2007/PartnerControls"/>
    </lcf76f155ced4ddcb4097134ff3c332f>
    <_x0023_offiles xmlns="41d8162d-cf97-4cac-b77a-d1e1adbab706" xsi:nil="true"/>
    <Sent_x0020_to_x0020_Mike_x0020__x0026__x0020_Mia_x003f_ xmlns="41d8162d-cf97-4cac-b77a-d1e1adbab706">false</Sent_x0020_to_x0020_Mike_x0020__x0026__x0020_Mia_x003f_>
    <TaxCatchAll xmlns="28bf6ec1-0c8d-4bc8-ac30-36d158aa0c7f" xsi:nil="true"/>
  </documentManagement>
</p:properti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E3E4F5CC-91F9-4F34-A181-307BEA94CCC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1d8162d-cf97-4cac-b77a-d1e1adbab706"/>
    <ds:schemaRef ds:uri="28bf6ec1-0c8d-4bc8-ac30-36d158aa0c7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034D124-BECA-4BA7-B053-80293F14AC3E}">
  <ds:schemaRefs>
    <ds:schemaRef ds:uri="http://schemas.microsoft.com/office/2006/metadata/properties"/>
    <ds:schemaRef ds:uri="http://schemas.microsoft.com/office/infopath/2007/PartnerControls"/>
    <ds:schemaRef ds:uri="41d8162d-cf97-4cac-b77a-d1e1adbab706"/>
    <ds:schemaRef ds:uri="28bf6ec1-0c8d-4bc8-ac30-36d158aa0c7f"/>
  </ds:schemaRefs>
</ds:datastoreItem>
</file>

<file path=customXml/itemProps3.xml><?xml version="1.0" encoding="utf-8"?>
<ds:datastoreItem xmlns:ds="http://schemas.openxmlformats.org/officeDocument/2006/customXml" ds:itemID="{E4BB8315-AF10-4E7F-A6C0-B976ED1085F9}">
  <ds:schemaRefs>
    <ds:schemaRef ds:uri="http://schemas.openxmlformats.org/officeDocument/2006/bibliography"/>
  </ds:schemaRefs>
</ds:datastoreItem>
</file>

<file path=customXml/itemProps4.xml><?xml version="1.0" encoding="utf-8"?>
<ds:datastoreItem xmlns:ds="http://schemas.openxmlformats.org/officeDocument/2006/customXml" ds:itemID="{4354C273-E94C-4C83-B8DB-90B6E4BE860F}">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649</TotalTime>
  <Pages>18</Pages>
  <Words>6532</Words>
  <Characters>37234</Characters>
  <Application>Microsoft Office Word</Application>
  <DocSecurity>0</DocSecurity>
  <Lines>310</Lines>
  <Paragraphs>8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36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dc:creator>
  <cp:lastModifiedBy>Senthil PS</cp:lastModifiedBy>
  <cp:revision>33</cp:revision>
  <cp:lastPrinted>2019-09-16T18:41:00Z</cp:lastPrinted>
  <dcterms:created xsi:type="dcterms:W3CDTF">2023-06-16T18:09:00Z</dcterms:created>
  <dcterms:modified xsi:type="dcterms:W3CDTF">2023-11-01T09: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5B3F0EF0715954C879268D210A559AF</vt:lpwstr>
  </property>
  <property fmtid="{D5CDD505-2E9C-101B-9397-08002B2CF9AE}" pid="3" name="MSIP_Label_2bbab825-a111-45e4-86a1-18cee0005896_Enabled">
    <vt:lpwstr>true</vt:lpwstr>
  </property>
  <property fmtid="{D5CDD505-2E9C-101B-9397-08002B2CF9AE}" pid="4" name="MSIP_Label_2bbab825-a111-45e4-86a1-18cee0005896_SetDate">
    <vt:lpwstr>2023-09-12T13:31:04Z</vt:lpwstr>
  </property>
  <property fmtid="{D5CDD505-2E9C-101B-9397-08002B2CF9AE}" pid="5" name="MSIP_Label_2bbab825-a111-45e4-86a1-18cee0005896_Method">
    <vt:lpwstr>Standard</vt:lpwstr>
  </property>
  <property fmtid="{D5CDD505-2E9C-101B-9397-08002B2CF9AE}" pid="6" name="MSIP_Label_2bbab825-a111-45e4-86a1-18cee0005896_Name">
    <vt:lpwstr>2bbab825-a111-45e4-86a1-18cee0005896</vt:lpwstr>
  </property>
  <property fmtid="{D5CDD505-2E9C-101B-9397-08002B2CF9AE}" pid="7" name="MSIP_Label_2bbab825-a111-45e4-86a1-18cee0005896_SiteId">
    <vt:lpwstr>2567d566-604c-408a-8a60-55d0dc9d9d6b</vt:lpwstr>
  </property>
  <property fmtid="{D5CDD505-2E9C-101B-9397-08002B2CF9AE}" pid="8" name="MSIP_Label_2bbab825-a111-45e4-86a1-18cee0005896_ActionId">
    <vt:lpwstr>e4017f03-ea5e-4072-9ba3-511970781536</vt:lpwstr>
  </property>
  <property fmtid="{D5CDD505-2E9C-101B-9397-08002B2CF9AE}" pid="9" name="MSIP_Label_2bbab825-a111-45e4-86a1-18cee0005896_ContentBits">
    <vt:lpwstr>2</vt:lpwstr>
  </property>
</Properties>
</file>